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3fce3967f64e4f1e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31"/>
  </p:notesMasterIdLst>
  <p:sldIdLst>
    <p:sldId id="259" r:id="rId2"/>
    <p:sldId id="281" r:id="rId3"/>
    <p:sldId id="282" r:id="rId4"/>
    <p:sldId id="497" r:id="rId5"/>
    <p:sldId id="456" r:id="rId6"/>
    <p:sldId id="345" r:id="rId7"/>
    <p:sldId id="580" r:id="rId8"/>
    <p:sldId id="582" r:id="rId9"/>
    <p:sldId id="483" r:id="rId10"/>
    <p:sldId id="581" r:id="rId11"/>
    <p:sldId id="577" r:id="rId12"/>
    <p:sldId id="583" r:id="rId13"/>
    <p:sldId id="584" r:id="rId14"/>
    <p:sldId id="601" r:id="rId15"/>
    <p:sldId id="602" r:id="rId16"/>
    <p:sldId id="603" r:id="rId17"/>
    <p:sldId id="604" r:id="rId18"/>
    <p:sldId id="484" r:id="rId19"/>
    <p:sldId id="600" r:id="rId20"/>
    <p:sldId id="590" r:id="rId21"/>
    <p:sldId id="591" r:id="rId22"/>
    <p:sldId id="599" r:id="rId23"/>
    <p:sldId id="494" r:id="rId24"/>
    <p:sldId id="592" r:id="rId25"/>
    <p:sldId id="605" r:id="rId26"/>
    <p:sldId id="594" r:id="rId27"/>
    <p:sldId id="595" r:id="rId28"/>
    <p:sldId id="596" r:id="rId29"/>
    <p:sldId id="344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563" autoAdjust="0"/>
  </p:normalViewPr>
  <p:slideViewPr>
    <p:cSldViewPr>
      <p:cViewPr varScale="1">
        <p:scale>
          <a:sx n="101" d="100"/>
          <a:sy n="101" d="100"/>
        </p:scale>
        <p:origin x="922" y="6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</a:rPr>
            <a:t>SGK, </a:t>
          </a:r>
          <a:r>
            <a: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SBT, </a:t>
          </a:r>
          <a:r>
            <a:rPr lang="en-US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Máy</a:t>
          </a:r>
          <a:r>
            <a: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tính</a:t>
          </a:r>
          <a:r>
            <a: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cầm</a:t>
          </a:r>
          <a:r>
            <a: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tay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Máy</a:t>
          </a:r>
          <a:r>
            <a: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tính</a:t>
          </a:r>
          <a:r>
            <a: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, </a:t>
          </a:r>
          <a:r>
            <a:rPr lang="en-US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máy</a:t>
          </a:r>
          <a:r>
            <a: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chiếu</a:t>
          </a:r>
          <a:r>
            <a: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, </a:t>
          </a:r>
          <a:r>
            <a:rPr lang="en-US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bảng</a:t>
          </a:r>
          <a:r>
            <a: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phụ</a:t>
          </a:r>
          <a:r>
            <a:rPr lang="en-US" dirty="0">
              <a:latin typeface="Times New Roman" panose="02020603050405020304" pitchFamily="18" charset="0"/>
              <a:ea typeface="Calibri" panose="020F0502020204030204" pitchFamily="34" charset="0"/>
            </a:rPr>
            <a:t>. 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52812"/>
          <a:ext cx="6096000" cy="8634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6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6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6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6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600" kern="1200" dirty="0"/>
        </a:p>
      </dsp:txBody>
      <dsp:txXfrm>
        <a:off x="42151" y="194963"/>
        <a:ext cx="6011698" cy="779158"/>
      </dsp:txXfrm>
    </dsp:sp>
    <dsp:sp modelId="{0DFB8EA2-E9F4-4E7D-B5BF-ABC527E44C63}">
      <dsp:nvSpPr>
        <dsp:cNvPr id="0" name=""/>
        <dsp:cNvSpPr/>
      </dsp:nvSpPr>
      <dsp:spPr>
        <a:xfrm>
          <a:off x="0" y="1007349"/>
          <a:ext cx="6096000" cy="14531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5720" rIns="256032" bIns="4572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800" kern="1200" dirty="0"/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Máy</a:t>
          </a:r>
          <a:r>
            <a:rPr lang="en-US" sz="2800" kern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kern="1200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tính</a:t>
          </a:r>
          <a:r>
            <a:rPr lang="en-US" sz="2800" kern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, </a:t>
          </a:r>
          <a:r>
            <a:rPr lang="en-US" sz="2800" kern="1200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máy</a:t>
          </a:r>
          <a:r>
            <a:rPr lang="en-US" sz="2800" kern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kern="1200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chiếu</a:t>
          </a:r>
          <a:r>
            <a:rPr lang="en-US" sz="2800" kern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, </a:t>
          </a:r>
          <a:r>
            <a:rPr lang="en-US" sz="2800" kern="1200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bảng</a:t>
          </a:r>
          <a:r>
            <a:rPr lang="en-US" sz="2800" kern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kern="1200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phụ</a:t>
          </a:r>
          <a:r>
            <a:rPr lang="en-US" sz="2800" kern="1200" dirty="0">
              <a:latin typeface="Times New Roman" panose="02020603050405020304" pitchFamily="18" charset="0"/>
              <a:ea typeface="Calibri" panose="020F0502020204030204" pitchFamily="34" charset="0"/>
            </a:rPr>
            <a:t>. </a:t>
          </a:r>
          <a:endParaRPr lang="en-US" sz="2800" kern="1200" dirty="0"/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800" kern="1200" dirty="0"/>
        </a:p>
      </dsp:txBody>
      <dsp:txXfrm>
        <a:off x="0" y="1007349"/>
        <a:ext cx="6096000" cy="1453140"/>
      </dsp:txXfrm>
    </dsp:sp>
    <dsp:sp modelId="{D2408717-B530-41AC-B5CE-E14FAEC5B062}">
      <dsp:nvSpPr>
        <dsp:cNvPr id="0" name=""/>
        <dsp:cNvSpPr/>
      </dsp:nvSpPr>
      <dsp:spPr>
        <a:xfrm>
          <a:off x="0" y="2398823"/>
          <a:ext cx="6096000" cy="8634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6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6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600" kern="1200" dirty="0"/>
        </a:p>
      </dsp:txBody>
      <dsp:txXfrm>
        <a:off x="42151" y="2440974"/>
        <a:ext cx="6011698" cy="779158"/>
      </dsp:txXfrm>
    </dsp:sp>
    <dsp:sp modelId="{8F3B6D51-6576-4847-95F8-097004C88A78}">
      <dsp:nvSpPr>
        <dsp:cNvPr id="0" name=""/>
        <dsp:cNvSpPr/>
      </dsp:nvSpPr>
      <dsp:spPr>
        <a:xfrm>
          <a:off x="0" y="3323950"/>
          <a:ext cx="6096000" cy="5961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5720" rIns="256032" bIns="4572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</a:rPr>
            <a:t>SGK, </a:t>
          </a:r>
          <a:r>
            <a:rPr lang="en-US" sz="2800" kern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SBT, </a:t>
          </a:r>
          <a:r>
            <a:rPr lang="en-US" sz="2800" kern="1200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Máy</a:t>
          </a:r>
          <a:r>
            <a:rPr lang="en-US" sz="2800" kern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kern="1200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tính</a:t>
          </a:r>
          <a:r>
            <a:rPr lang="en-US" sz="2800" kern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kern="1200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cầm</a:t>
          </a:r>
          <a:r>
            <a:rPr lang="en-US" sz="2800" kern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 </a:t>
          </a:r>
          <a:r>
            <a:rPr lang="en-US" sz="2800" kern="1200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rPr>
            <a:t>tay</a:t>
          </a:r>
          <a:endParaRPr lang="en-US" sz="2800" kern="1200" dirty="0">
            <a:latin typeface="+mj-lt"/>
          </a:endParaRPr>
        </a:p>
      </dsp:txBody>
      <dsp:txXfrm>
        <a:off x="0" y="3323950"/>
        <a:ext cx="6096000" cy="5961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4958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2.bin"/><Relationship Id="rId3" Type="http://schemas.openxmlformats.org/officeDocument/2006/relationships/hyperlink" Target="HH7%20-%20TIET%20%2017.gsp" TargetMode="Externa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1.wmf"/><Relationship Id="rId2" Type="http://schemas.openxmlformats.org/officeDocument/2006/relationships/image" Target="../media/image26.png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30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8.bin"/><Relationship Id="rId3" Type="http://schemas.openxmlformats.org/officeDocument/2006/relationships/hyperlink" Target="HH7%20-%20TIET%20%2017.gsp" TargetMode="Externa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7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9.png"/><Relationship Id="rId10" Type="http://schemas.openxmlformats.org/officeDocument/2006/relationships/image" Target="../media/image36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image" Target="../media/image53.png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image" Target="../media/image9.png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87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89.wmf"/><Relationship Id="rId21" Type="http://schemas.openxmlformats.org/officeDocument/2006/relationships/oleObject" Target="../embeddings/oleObject77.bin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4.bin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53.png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72.bin"/><Relationship Id="rId22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9" Type="http://schemas.openxmlformats.org/officeDocument/2006/relationships/image" Target="../media/image116.wmf"/><Relationship Id="rId3" Type="http://schemas.openxmlformats.org/officeDocument/2006/relationships/image" Target="../media/image98.wmf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94.bin"/><Relationship Id="rId42" Type="http://schemas.openxmlformats.org/officeDocument/2006/relationships/oleObject" Target="../embeddings/oleObject98.bin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38" Type="http://schemas.openxmlformats.org/officeDocument/2006/relationships/oleObject" Target="../embeddings/oleObject96.bin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111.wmf"/><Relationship Id="rId41" Type="http://schemas.openxmlformats.org/officeDocument/2006/relationships/image" Target="../media/image11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115.wmf"/><Relationship Id="rId40" Type="http://schemas.openxmlformats.org/officeDocument/2006/relationships/oleObject" Target="../embeddings/oleObject97.bin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114.wmf"/><Relationship Id="rId43" Type="http://schemas.openxmlformats.org/officeDocument/2006/relationships/image" Target="../media/image1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2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06.bin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15.bin"/><Relationship Id="rId3" Type="http://schemas.openxmlformats.org/officeDocument/2006/relationships/image" Target="../media/image129.wmf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36.wmf"/><Relationship Id="rId2" Type="http://schemas.openxmlformats.org/officeDocument/2006/relationships/oleObject" Target="../embeddings/oleObject107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40.png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13.bin"/><Relationship Id="rId22" Type="http://schemas.openxmlformats.org/officeDocument/2006/relationships/image" Target="../media/image13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image" Target="../media/image141.wmf"/><Relationship Id="rId21" Type="http://schemas.openxmlformats.org/officeDocument/2006/relationships/image" Target="../media/image150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48.wmf"/><Relationship Id="rId25" Type="http://schemas.openxmlformats.org/officeDocument/2006/relationships/image" Target="../media/image152.wmf"/><Relationship Id="rId2" Type="http://schemas.openxmlformats.org/officeDocument/2006/relationships/oleObject" Target="../embeddings/oleObject117.bin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5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23" Type="http://schemas.openxmlformats.org/officeDocument/2006/relationships/image" Target="../media/image151.wmf"/><Relationship Id="rId28" Type="http://schemas.openxmlformats.org/officeDocument/2006/relationships/oleObject" Target="../embeddings/oleObject130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49.wmf"/><Relationship Id="rId31" Type="http://schemas.openxmlformats.org/officeDocument/2006/relationships/image" Target="../media/image155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53.wmf"/><Relationship Id="rId30" Type="http://schemas.openxmlformats.org/officeDocument/2006/relationships/oleObject" Target="../embeddings/oleObject13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64.wmf"/><Relationship Id="rId26" Type="http://schemas.openxmlformats.org/officeDocument/2006/relationships/image" Target="../media/image168.e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image" Target="../media/image156.png"/><Relationship Id="rId16" Type="http://schemas.openxmlformats.org/officeDocument/2006/relationships/image" Target="../media/image163.wmf"/><Relationship Id="rId20" Type="http://schemas.openxmlformats.org/officeDocument/2006/relationships/image" Target="../media/image16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67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62.wmf"/><Relationship Id="rId22" Type="http://schemas.openxmlformats.org/officeDocument/2006/relationships/image" Target="../media/image1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52.bin"/><Relationship Id="rId3" Type="http://schemas.openxmlformats.org/officeDocument/2006/relationships/image" Target="../media/image169.wmf"/><Relationship Id="rId7" Type="http://schemas.openxmlformats.org/officeDocument/2006/relationships/image" Target="../media/image171.e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75.emf"/><Relationship Id="rId2" Type="http://schemas.openxmlformats.org/officeDocument/2006/relationships/oleObject" Target="../embeddings/oleObject144.bin"/><Relationship Id="rId16" Type="http://schemas.openxmlformats.org/officeDocument/2006/relationships/oleObject" Target="../embeddings/oleObject1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73.wmf"/><Relationship Id="rId5" Type="http://schemas.openxmlformats.org/officeDocument/2006/relationships/image" Target="../media/image170.e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72.emf"/><Relationship Id="rId14" Type="http://schemas.openxmlformats.org/officeDocument/2006/relationships/oleObject" Target="../embeddings/oleObject15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435421" y="685427"/>
            <a:ext cx="49586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513147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-28460" y="7063"/>
            <a:ext cx="902006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lvl="0" algn="ctr">
              <a:defRPr/>
            </a:pPr>
            <a:r>
              <a:rPr lang="en-US" sz="2800" b="1" dirty="0">
                <a:ln/>
                <a:solidFill>
                  <a:srgbClr val="00206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 1:BIỂU THỨC SỐ. BIỂU THỨC ĐẠI SỐ </a:t>
            </a:r>
            <a:r>
              <a:rPr lang="en-US" altLang="zh-CN" sz="2800" b="1" dirty="0">
                <a:solidFill>
                  <a:srgbClr val="002060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rgbClr val="002060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2060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zh-CN" altLang="en-US" sz="2800" b="1" dirty="0">
              <a:solidFill>
                <a:srgbClr val="002060"/>
              </a:solidFill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337842" y="642458"/>
            <a:ext cx="1268078" cy="707886"/>
            <a:chOff x="337842" y="642458"/>
            <a:chExt cx="1268078" cy="707886"/>
          </a:xfrm>
        </p:grpSpPr>
        <p:pic>
          <p:nvPicPr>
            <p:cNvPr id="4" name="Hình ảnh 56">
              <a:hlinkClick r:id="rId3" action="ppaction://hlinkfile"/>
              <a:extLst>
                <a:ext uri="{FF2B5EF4-FFF2-40B4-BE49-F238E27FC236}">
                  <a16:creationId xmlns:a16="http://schemas.microsoft.com/office/drawing/2014/main" id="{3C8124C3-4DE4-41FF-A2AB-3783F228C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37842" y="682695"/>
              <a:ext cx="1268078" cy="661474"/>
            </a:xfrm>
            <a:prstGeom prst="rect">
              <a:avLst/>
            </a:prstGeom>
          </p:spPr>
        </p:pic>
        <p:sp>
          <p:nvSpPr>
            <p:cNvPr id="5" name="Hình chữ nhật 57">
              <a:extLst>
                <a:ext uri="{FF2B5EF4-FFF2-40B4-BE49-F238E27FC236}">
                  <a16:creationId xmlns:a16="http://schemas.microsoft.com/office/drawing/2014/main" id="{281E36CB-29EE-4366-89A4-5BE0826D56D5}"/>
                </a:ext>
              </a:extLst>
            </p:cNvPr>
            <p:cNvSpPr/>
            <p:nvPr/>
          </p:nvSpPr>
          <p:spPr>
            <a:xfrm>
              <a:off x="1026745" y="642458"/>
              <a:ext cx="378469" cy="70788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4000" b="1" cap="none" spc="0" dirty="0">
                  <a:ln/>
                  <a:solidFill>
                    <a:srgbClr val="00206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lang="vi-VN" sz="4000" b="1" cap="none" spc="0" dirty="0">
                <a:ln/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457200" y="1352550"/>
            <a:ext cx="8610600" cy="523220"/>
            <a:chOff x="533400" y="1428750"/>
            <a:chExt cx="8077200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533400" y="1428750"/>
              <a:ext cx="807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chạy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          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400056"/>
                </p:ext>
              </p:extLst>
            </p:nvPr>
          </p:nvGraphicFramePr>
          <p:xfrm>
            <a:off x="4099487" y="1536551"/>
            <a:ext cx="1459376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60160" imgH="393480" progId="Equation.DSMT4">
                    <p:embed/>
                  </p:oleObj>
                </mc:Choice>
                <mc:Fallback>
                  <p:oleObj name="Equation" r:id="rId5" imgW="1460160" imgH="39348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487" y="1536551"/>
                          <a:ext cx="1459376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558476"/>
                </p:ext>
              </p:extLst>
            </p:nvPr>
          </p:nvGraphicFramePr>
          <p:xfrm>
            <a:off x="7661417" y="1527727"/>
            <a:ext cx="571837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71252" imgH="393529" progId="Equation.DSMT4">
                    <p:embed/>
                  </p:oleObj>
                </mc:Choice>
                <mc:Fallback>
                  <p:oleObj name="Equation" r:id="rId7" imgW="571252" imgH="393529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1417" y="1527727"/>
                          <a:ext cx="571837" cy="373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3"/>
          <p:cNvGrpSpPr/>
          <p:nvPr/>
        </p:nvGrpSpPr>
        <p:grpSpPr>
          <a:xfrm>
            <a:off x="228600" y="1885950"/>
            <a:ext cx="8763000" cy="954107"/>
            <a:chOff x="231205" y="1885950"/>
            <a:chExt cx="8912795" cy="954107"/>
          </a:xfrm>
        </p:grpSpPr>
        <p:sp>
          <p:nvSpPr>
            <p:cNvPr id="11" name="TextBox 10"/>
            <p:cNvSpPr txBox="1"/>
            <p:nvPr/>
          </p:nvSpPr>
          <p:spPr>
            <a:xfrm>
              <a:off x="231205" y="1885950"/>
              <a:ext cx="891279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905551"/>
                </p:ext>
              </p:extLst>
            </p:nvPr>
          </p:nvGraphicFramePr>
          <p:xfrm>
            <a:off x="6043897" y="1984402"/>
            <a:ext cx="1041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41120" imgH="393480" progId="Equation.DSMT4">
                    <p:embed/>
                  </p:oleObj>
                </mc:Choice>
                <mc:Fallback>
                  <p:oleObj name="Equation" r:id="rId9" imgW="1041120" imgH="39348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3897" y="1984402"/>
                          <a:ext cx="1041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425446"/>
                </p:ext>
              </p:extLst>
            </p:nvPr>
          </p:nvGraphicFramePr>
          <p:xfrm>
            <a:off x="1936261" y="2417551"/>
            <a:ext cx="571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71252" imgH="393529" progId="Equation.DSMT4">
                    <p:embed/>
                  </p:oleObj>
                </mc:Choice>
                <mc:Fallback>
                  <p:oleObj name="Equation" r:id="rId11" imgW="571252" imgH="393529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261" y="2417551"/>
                          <a:ext cx="5715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4"/>
          <p:cNvGrpSpPr/>
          <p:nvPr/>
        </p:nvGrpSpPr>
        <p:grpSpPr>
          <a:xfrm>
            <a:off x="152400" y="2836843"/>
            <a:ext cx="9067800" cy="979699"/>
            <a:chOff x="152400" y="3141643"/>
            <a:chExt cx="9067800" cy="979699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283373" y="3244850"/>
            <a:ext cx="939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39392" imgH="393529" progId="Equation.DSMT4">
                    <p:embed/>
                  </p:oleObj>
                </mc:Choice>
                <mc:Fallback>
                  <p:oleObj name="Equation" r:id="rId13" imgW="939392" imgH="393529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373" y="3244850"/>
                          <a:ext cx="9398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152400" y="3141643"/>
              <a:ext cx="90678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endParaRPr lang="fr-FR" sz="28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699874"/>
                </p:ext>
              </p:extLst>
            </p:nvPr>
          </p:nvGraphicFramePr>
          <p:xfrm>
            <a:off x="337842" y="3727642"/>
            <a:ext cx="1079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79280" imgH="393480" progId="Equation.DSMT4">
                    <p:embed/>
                  </p:oleObj>
                </mc:Choice>
                <mc:Fallback>
                  <p:oleObj name="Equation" r:id="rId15" imgW="1079280" imgH="39348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42" y="3727642"/>
                          <a:ext cx="10795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grpSp>
        <p:nvGrpSpPr>
          <p:cNvPr id="4" name="Group 5"/>
          <p:cNvGrpSpPr/>
          <p:nvPr/>
        </p:nvGrpSpPr>
        <p:grpSpPr>
          <a:xfrm>
            <a:off x="0" y="0"/>
            <a:ext cx="1268078" cy="707886"/>
            <a:chOff x="337842" y="642458"/>
            <a:chExt cx="1268078" cy="707886"/>
          </a:xfrm>
        </p:grpSpPr>
        <p:pic>
          <p:nvPicPr>
            <p:cNvPr id="5" name="Hình ảnh 56">
              <a:hlinkClick r:id="rId3" action="ppaction://hlinkfile"/>
              <a:extLst>
                <a:ext uri="{FF2B5EF4-FFF2-40B4-BE49-F238E27FC236}">
                  <a16:creationId xmlns:a16="http://schemas.microsoft.com/office/drawing/2014/main" id="{3C8124C3-4DE4-41FF-A2AB-3783F228C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37842" y="682695"/>
              <a:ext cx="1268078" cy="661474"/>
            </a:xfrm>
            <a:prstGeom prst="rect">
              <a:avLst/>
            </a:prstGeom>
          </p:spPr>
        </p:pic>
        <p:sp>
          <p:nvSpPr>
            <p:cNvPr id="6" name="Hình chữ nhật 57">
              <a:extLst>
                <a:ext uri="{FF2B5EF4-FFF2-40B4-BE49-F238E27FC236}">
                  <a16:creationId xmlns:a16="http://schemas.microsoft.com/office/drawing/2014/main" id="{281E36CB-29EE-4366-89A4-5BE0826D56D5}"/>
                </a:ext>
              </a:extLst>
            </p:cNvPr>
            <p:cNvSpPr/>
            <p:nvPr/>
          </p:nvSpPr>
          <p:spPr>
            <a:xfrm>
              <a:off x="1026745" y="642458"/>
              <a:ext cx="378469" cy="70788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4000" b="1" cap="none" spc="0" dirty="0">
                  <a:ln/>
                  <a:solidFill>
                    <a:srgbClr val="00206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lang="vi-VN" sz="4000" b="1" cap="none" spc="0" dirty="0">
                <a:ln/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219200" y="14353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0" y="742950"/>
            <a:ext cx="8915400" cy="954107"/>
            <a:chOff x="152400" y="742950"/>
            <a:chExt cx="8915400" cy="954107"/>
          </a:xfrm>
        </p:grpSpPr>
        <p:sp>
          <p:nvSpPr>
            <p:cNvPr id="9" name="TextBox 8"/>
            <p:cNvSpPr txBox="1"/>
            <p:nvPr/>
          </p:nvSpPr>
          <p:spPr>
            <a:xfrm>
              <a:off x="152400" y="742950"/>
              <a:ext cx="89154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là: 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992655"/>
                </p:ext>
              </p:extLst>
            </p:nvPr>
          </p:nvGraphicFramePr>
          <p:xfrm>
            <a:off x="901700" y="1276350"/>
            <a:ext cx="673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72840" imgH="393480" progId="Equation.DSMT4">
                    <p:embed/>
                  </p:oleObj>
                </mc:Choice>
                <mc:Fallback>
                  <p:oleObj name="Equation" r:id="rId5" imgW="672840" imgH="39348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700" y="1276350"/>
                          <a:ext cx="673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380187"/>
                </p:ext>
              </p:extLst>
            </p:nvPr>
          </p:nvGraphicFramePr>
          <p:xfrm>
            <a:off x="2006600" y="1275722"/>
            <a:ext cx="1270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9720" imgH="393480" progId="Equation.DSMT4">
                    <p:embed/>
                  </p:oleObj>
                </mc:Choice>
                <mc:Fallback>
                  <p:oleObj name="Equation" r:id="rId7" imgW="1269720" imgH="39348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600" y="1275722"/>
                          <a:ext cx="1270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0" y="1733550"/>
            <a:ext cx="9144000" cy="954107"/>
            <a:chOff x="0" y="1733550"/>
            <a:chExt cx="9144000" cy="954107"/>
          </a:xfrm>
        </p:grpSpPr>
        <p:sp>
          <p:nvSpPr>
            <p:cNvPr id="13" name="TextBox 12"/>
            <p:cNvSpPr txBox="1"/>
            <p:nvPr/>
          </p:nvSpPr>
          <p:spPr>
            <a:xfrm>
              <a:off x="0" y="1733550"/>
              <a:ext cx="9144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, ta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fr-FR" sz="2800" dirty="0">
                  <a:latin typeface="Times New Roman" pitchFamily="18" charset="0"/>
                  <a:cs typeface="Times New Roman" pitchFamily="18" charset="0"/>
                </a:rPr>
                <a:t>              là: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384300" y="1849542"/>
            <a:ext cx="596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96900" imgH="368300" progId="Equation.DSMT4">
                    <p:embed/>
                  </p:oleObj>
                </mc:Choice>
                <mc:Fallback>
                  <p:oleObj name="Equation" r:id="rId9" imgW="596900" imgH="3683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300" y="1849542"/>
                          <a:ext cx="5969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952978"/>
                </p:ext>
              </p:extLst>
            </p:nvPr>
          </p:nvGraphicFramePr>
          <p:xfrm>
            <a:off x="3066240" y="2268538"/>
            <a:ext cx="1117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17440" imgH="393480" progId="Equation.DSMT4">
                    <p:embed/>
                  </p:oleObj>
                </mc:Choice>
                <mc:Fallback>
                  <p:oleObj name="Equation" r:id="rId11" imgW="1117440" imgH="39348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240" y="2268538"/>
                          <a:ext cx="1117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00857"/>
              </p:ext>
            </p:extLst>
          </p:nvPr>
        </p:nvGraphicFramePr>
        <p:xfrm>
          <a:off x="4699000" y="2266950"/>
          <a:ext cx="261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16120" imgH="393480" progId="Equation.DSMT4">
                  <p:embed/>
                </p:oleObj>
              </mc:Choice>
              <mc:Fallback>
                <p:oleObj name="Equation" r:id="rId13" imgW="2616120" imgH="393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266950"/>
                        <a:ext cx="261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143000" y="2571750"/>
            <a:ext cx="6324600" cy="2337614"/>
            <a:chOff x="990600" y="2495550"/>
            <a:chExt cx="4572000" cy="2337614"/>
          </a:xfrm>
        </p:grpSpPr>
        <p:sp>
          <p:nvSpPr>
            <p:cNvPr id="18" name="Cloud Callout 17"/>
            <p:cNvSpPr/>
            <p:nvPr/>
          </p:nvSpPr>
          <p:spPr>
            <a:xfrm>
              <a:off x="990600" y="2495550"/>
              <a:ext cx="4572000" cy="1828800"/>
            </a:xfrm>
            <a:prstGeom prst="cloudCallout">
              <a:avLst>
                <a:gd name="adj1" fmla="val -58166"/>
                <a:gd name="adj2" fmla="val -4166"/>
              </a:avLst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52600" y="2647950"/>
              <a:ext cx="3657600" cy="218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những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rước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fr-FR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1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57550"/>
            <a:ext cx="1524000" cy="177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424755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319153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81993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2277130"/>
            <a:ext cx="64266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2734330"/>
            <a:ext cx="38474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44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84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68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(SGK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3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04800" y="328282"/>
            <a:ext cx="9144000" cy="954107"/>
            <a:chOff x="0" y="480682"/>
            <a:chExt cx="9144000" cy="954107"/>
          </a:xfrm>
        </p:grpSpPr>
        <p:sp>
          <p:nvSpPr>
            <p:cNvPr id="5" name="TextBox 4"/>
            <p:cNvSpPr txBox="1"/>
            <p:nvPr/>
          </p:nvSpPr>
          <p:spPr>
            <a:xfrm>
              <a:off x="0" y="480682"/>
              <a:ext cx="9144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                                            </a:t>
              </a:r>
            </a:p>
            <a:p>
              <a:pPr algn="just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                               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580039"/>
                </p:ext>
              </p:extLst>
            </p:nvPr>
          </p:nvGraphicFramePr>
          <p:xfrm>
            <a:off x="33865" y="1009275"/>
            <a:ext cx="4991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91100" imgH="393700" progId="Equation.DSMT4">
                    <p:embed/>
                  </p:oleObj>
                </mc:Choice>
                <mc:Fallback>
                  <p:oleObj name="Equation" r:id="rId2" imgW="4991100" imgH="39370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5" y="1009275"/>
                          <a:ext cx="4991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456084"/>
                </p:ext>
              </p:extLst>
            </p:nvPr>
          </p:nvGraphicFramePr>
          <p:xfrm>
            <a:off x="5520265" y="1011491"/>
            <a:ext cx="1397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0" imgH="368300" progId="Equation.DSMT4">
                    <p:embed/>
                  </p:oleObj>
                </mc:Choice>
                <mc:Fallback>
                  <p:oleObj name="Equation" r:id="rId4" imgW="1397000" imgH="36830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265" y="1011491"/>
                          <a:ext cx="13970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304800" y="1195685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04800" y="1581150"/>
            <a:ext cx="9144000" cy="954107"/>
            <a:chOff x="0" y="1581150"/>
            <a:chExt cx="8001000" cy="954107"/>
          </a:xfrm>
        </p:grpSpPr>
        <p:sp>
          <p:nvSpPr>
            <p:cNvPr id="10" name="TextBox 9"/>
            <p:cNvSpPr txBox="1"/>
            <p:nvPr/>
          </p:nvSpPr>
          <p:spPr>
            <a:xfrm>
              <a:off x="0" y="1581150"/>
              <a:ext cx="8001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)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    </a:t>
              </a:r>
            </a:p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062264"/>
                </p:ext>
              </p:extLst>
            </p:nvPr>
          </p:nvGraphicFramePr>
          <p:xfrm>
            <a:off x="2024026" y="1696053"/>
            <a:ext cx="132099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20800" imgH="368300" progId="Equation.DSMT4">
                    <p:embed/>
                  </p:oleObj>
                </mc:Choice>
                <mc:Fallback>
                  <p:oleObj name="Equation" r:id="rId6" imgW="1320800" imgH="36830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026" y="1696053"/>
                          <a:ext cx="1320998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776047"/>
                </p:ext>
              </p:extLst>
            </p:nvPr>
          </p:nvGraphicFramePr>
          <p:xfrm>
            <a:off x="5324771" y="1658119"/>
            <a:ext cx="1739106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39900" imgH="393700" progId="Equation.DSMT4">
                    <p:embed/>
                  </p:oleObj>
                </mc:Choice>
                <mc:Fallback>
                  <p:oleObj name="Equation" r:id="rId8" imgW="1739900" imgH="39370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771" y="1658119"/>
                          <a:ext cx="1739106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313389"/>
              </p:ext>
            </p:extLst>
          </p:nvPr>
        </p:nvGraphicFramePr>
        <p:xfrm>
          <a:off x="1574800" y="2161856"/>
          <a:ext cx="318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700" imgH="342900" progId="Equation.DSMT4">
                  <p:embed/>
                </p:oleObj>
              </mc:Choice>
              <mc:Fallback>
                <p:oleObj name="Equation" r:id="rId10" imgW="3187700" imgH="3429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161856"/>
                        <a:ext cx="3187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04800" y="2571750"/>
            <a:ext cx="9144000" cy="954107"/>
            <a:chOff x="0" y="1581150"/>
            <a:chExt cx="8001000" cy="954107"/>
          </a:xfrm>
        </p:grpSpPr>
        <p:sp>
          <p:nvSpPr>
            <p:cNvPr id="16" name="TextBox 15"/>
            <p:cNvSpPr txBox="1"/>
            <p:nvPr/>
          </p:nvSpPr>
          <p:spPr>
            <a:xfrm>
              <a:off x="0" y="1581150"/>
              <a:ext cx="8001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)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</a:t>
              </a:r>
            </a:p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979691"/>
                </p:ext>
              </p:extLst>
            </p:nvPr>
          </p:nvGraphicFramePr>
          <p:xfrm>
            <a:off x="2027435" y="1688966"/>
            <a:ext cx="131960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20800" imgH="368300" progId="Equation.DSMT4">
                    <p:embed/>
                  </p:oleObj>
                </mc:Choice>
                <mc:Fallback>
                  <p:oleObj name="Equation" r:id="rId12" imgW="1320800" imgH="36830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435" y="1688966"/>
                          <a:ext cx="1319609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446595"/>
                </p:ext>
              </p:extLst>
            </p:nvPr>
          </p:nvGraphicFramePr>
          <p:xfrm>
            <a:off x="5246489" y="1659268"/>
            <a:ext cx="1548805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49400" imgH="368300" progId="Equation.DSMT4">
                    <p:embed/>
                  </p:oleObj>
                </mc:Choice>
                <mc:Fallback>
                  <p:oleObj name="Equation" r:id="rId14" imgW="1549400" imgH="3683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489" y="1659268"/>
                          <a:ext cx="1548805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90403"/>
              </p:ext>
            </p:extLst>
          </p:nvPr>
        </p:nvGraphicFramePr>
        <p:xfrm>
          <a:off x="1651000" y="3121767"/>
          <a:ext cx="322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25800" imgH="368300" progId="Equation.DSMT4">
                  <p:embed/>
                </p:oleObj>
              </mc:Choice>
              <mc:Fallback>
                <p:oleObj name="Equation" r:id="rId16" imgW="3225800" imgH="3683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121767"/>
                        <a:ext cx="3225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04800" y="3562350"/>
            <a:ext cx="9144000" cy="954107"/>
            <a:chOff x="0" y="1581150"/>
            <a:chExt cx="8001000" cy="954107"/>
          </a:xfrm>
        </p:grpSpPr>
        <p:sp>
          <p:nvSpPr>
            <p:cNvPr id="21" name="TextBox 20"/>
            <p:cNvSpPr txBox="1"/>
            <p:nvPr/>
          </p:nvSpPr>
          <p:spPr>
            <a:xfrm>
              <a:off x="0" y="1581150"/>
              <a:ext cx="8001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)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</a:t>
              </a:r>
            </a:p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ta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4956121"/>
                </p:ext>
              </p:extLst>
            </p:nvPr>
          </p:nvGraphicFramePr>
          <p:xfrm>
            <a:off x="2024026" y="1685463"/>
            <a:ext cx="132099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20800" imgH="368300" progId="Equation.DSMT4">
                    <p:embed/>
                  </p:oleObj>
                </mc:Choice>
                <mc:Fallback>
                  <p:oleObj name="Equation" r:id="rId18" imgW="1320800" imgH="36830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026" y="1685463"/>
                          <a:ext cx="1320999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643077"/>
                </p:ext>
              </p:extLst>
            </p:nvPr>
          </p:nvGraphicFramePr>
          <p:xfrm>
            <a:off x="5342433" y="1704513"/>
            <a:ext cx="1397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97000" imgH="330200" progId="Equation.DSMT4">
                    <p:embed/>
                  </p:oleObj>
                </mc:Choice>
                <mc:Fallback>
                  <p:oleObj name="Equation" r:id="rId20" imgW="1397000" imgH="33020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433" y="1704513"/>
                          <a:ext cx="13970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83875"/>
              </p:ext>
            </p:extLst>
          </p:nvPr>
        </p:nvGraphicFramePr>
        <p:xfrm>
          <a:off x="1854200" y="4094803"/>
          <a:ext cx="317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5000" imgH="368300" progId="Equation.DSMT4">
                  <p:embed/>
                </p:oleObj>
              </mc:Choice>
              <mc:Fallback>
                <p:oleObj name="Equation" r:id="rId22" imgW="3175000" imgH="3683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094803"/>
                        <a:ext cx="3175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304800" y="4420889"/>
            <a:ext cx="8915400" cy="728516"/>
            <a:chOff x="0" y="3867150"/>
            <a:chExt cx="8915400" cy="728516"/>
          </a:xfrm>
        </p:grpSpPr>
        <p:sp>
          <p:nvSpPr>
            <p:cNvPr id="25" name="TextBox 24"/>
            <p:cNvSpPr txBox="1"/>
            <p:nvPr/>
          </p:nvSpPr>
          <p:spPr>
            <a:xfrm>
              <a:off x="0" y="3867150"/>
              <a:ext cx="891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, B, C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6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ượt</a:t>
              </a:r>
              <a:r>
                <a:rPr lang="fr-FR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: </a:t>
              </a:r>
              <a:endPara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424559"/>
                </p:ext>
              </p:extLst>
            </p:nvPr>
          </p:nvGraphicFramePr>
          <p:xfrm>
            <a:off x="1143000" y="3970442"/>
            <a:ext cx="1168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68400" imgH="330200" progId="Equation.DSMT4">
                    <p:embed/>
                  </p:oleObj>
                </mc:Choice>
                <mc:Fallback>
                  <p:oleObj name="Equation" r:id="rId24" imgW="1168400" imgH="33020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3970442"/>
                          <a:ext cx="11684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901732"/>
                </p:ext>
              </p:extLst>
            </p:nvPr>
          </p:nvGraphicFramePr>
          <p:xfrm>
            <a:off x="7150100" y="4265466"/>
            <a:ext cx="1231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31366" imgH="330057" progId="Equation.DSMT4">
                    <p:embed/>
                  </p:oleObj>
                </mc:Choice>
                <mc:Fallback>
                  <p:oleObj name="Equation" r:id="rId26" imgW="1231366" imgH="330057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0100" y="4265466"/>
                          <a:ext cx="12319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01000" y="-19050"/>
            <a:ext cx="1447800" cy="1447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-1905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 (SGK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4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81000" y="436195"/>
            <a:ext cx="9144000" cy="1130925"/>
            <a:chOff x="196701" y="372182"/>
            <a:chExt cx="9144000" cy="1130925"/>
          </a:xfrm>
        </p:grpSpPr>
        <p:sp>
          <p:nvSpPr>
            <p:cNvPr id="6" name="TextBox 5"/>
            <p:cNvSpPr txBox="1"/>
            <p:nvPr/>
          </p:nvSpPr>
          <p:spPr>
            <a:xfrm>
              <a:off x="196701" y="438150"/>
              <a:ext cx="9144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           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503589" y="372182"/>
            <a:ext cx="1789112" cy="69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2840" imgH="228600" progId="Equation.DSMT4">
                    <p:embed/>
                  </p:oleObj>
                </mc:Choice>
                <mc:Fallback>
                  <p:oleObj name="Equation" r:id="rId2" imgW="672840" imgH="2286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589" y="372182"/>
                          <a:ext cx="1789112" cy="697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93539" y="1084007"/>
            <a:ext cx="2743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43200" imgH="419100" progId="Equation.DSMT4">
                    <p:embed/>
                  </p:oleObj>
                </mc:Choice>
                <mc:Fallback>
                  <p:oleObj name="Equation" r:id="rId4" imgW="2743200" imgH="4191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39" y="1084007"/>
                          <a:ext cx="2743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398721" y="1576397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81000" y="2104132"/>
            <a:ext cx="8991599" cy="1088648"/>
            <a:chOff x="0" y="1581150"/>
            <a:chExt cx="8000999" cy="1088648"/>
          </a:xfrm>
        </p:grpSpPr>
        <p:sp>
          <p:nvSpPr>
            <p:cNvPr id="11" name="TextBox 10"/>
            <p:cNvSpPr txBox="1"/>
            <p:nvPr/>
          </p:nvSpPr>
          <p:spPr>
            <a:xfrm>
              <a:off x="0" y="1581150"/>
              <a:ext cx="8000999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ta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351989" y="1702256"/>
            <a:ext cx="266558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7000" imgH="419100" progId="Equation.DSMT4">
                    <p:embed/>
                  </p:oleObj>
                </mc:Choice>
                <mc:Fallback>
                  <p:oleObj name="Equation" r:id="rId6" imgW="2667000" imgH="4191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989" y="1702256"/>
                          <a:ext cx="2665587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813661" y="2060198"/>
            <a:ext cx="1491711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2840" imgH="228600" progId="Equation.DSMT4">
                    <p:embed/>
                  </p:oleObj>
                </mc:Choice>
                <mc:Fallback>
                  <p:oleObj name="Equation" r:id="rId8" imgW="672840" imgH="2286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661" y="2060198"/>
                          <a:ext cx="1491711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990600" y="3763296"/>
            <a:ext cx="8153400" cy="1569660"/>
            <a:chOff x="0" y="3867150"/>
            <a:chExt cx="9172575" cy="1569660"/>
          </a:xfrm>
        </p:grpSpPr>
        <p:sp>
          <p:nvSpPr>
            <p:cNvPr id="17" name="TextBox 16"/>
            <p:cNvSpPr txBox="1"/>
            <p:nvPr/>
          </p:nvSpPr>
          <p:spPr>
            <a:xfrm>
              <a:off x="0" y="3867150"/>
              <a:ext cx="9172575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:</a:t>
              </a:r>
            </a:p>
            <a:p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619250" y="3969885"/>
            <a:ext cx="2667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6880" imgH="419040" progId="Equation.DSMT4">
                    <p:embed/>
                  </p:oleObj>
                </mc:Choice>
                <mc:Fallback>
                  <p:oleObj name="Equation" r:id="rId10" imgW="2666880" imgH="41904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250" y="3969885"/>
                          <a:ext cx="2667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00075" y="4491720"/>
            <a:ext cx="87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75920" imgH="393529" progId="Equation.DSMT4">
                    <p:embed/>
                  </p:oleObj>
                </mc:Choice>
                <mc:Fallback>
                  <p:oleObj name="Equation" r:id="rId12" imgW="875920" imgH="393529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" y="4491720"/>
                          <a:ext cx="876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451554"/>
              </p:ext>
            </p:extLst>
          </p:nvPr>
        </p:nvGraphicFramePr>
        <p:xfrm>
          <a:off x="1176338" y="3181350"/>
          <a:ext cx="49625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87520" imgH="279360" progId="Equation.DSMT4">
                  <p:embed/>
                </p:oleObj>
              </mc:Choice>
              <mc:Fallback>
                <p:oleObj name="Equation" r:id="rId16" imgW="2387520" imgH="2793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181350"/>
                        <a:ext cx="49625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57150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(SGK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4)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4819650" y="13525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135255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1646932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333375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      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7200" y="2748975"/>
            <a:ext cx="11079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67200" y="287655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 </a:t>
            </a:r>
            <a:r>
              <a:rPr lang="en-US" baseline="-25000" dirty="0"/>
              <a:t>    </a:t>
            </a:r>
            <a:r>
              <a:rPr lang="en-US" baseline="30000" dirty="0"/>
              <a:t>           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304800" y="590550"/>
            <a:ext cx="8534400" cy="1103376"/>
            <a:chOff x="304800" y="590550"/>
            <a:chExt cx="8534400" cy="1103376"/>
          </a:xfrm>
        </p:grpSpPr>
        <p:grpSp>
          <p:nvGrpSpPr>
            <p:cNvPr id="5" name="Group 4"/>
            <p:cNvGrpSpPr/>
            <p:nvPr/>
          </p:nvGrpSpPr>
          <p:grpSpPr>
            <a:xfrm>
              <a:off x="304800" y="590550"/>
              <a:ext cx="8534400" cy="1077218"/>
              <a:chOff x="0" y="438150"/>
              <a:chExt cx="8534400" cy="1077218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0" y="438150"/>
                <a:ext cx="85344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4949032" y="449580"/>
              <a:ext cx="1146968" cy="556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19040" imgH="203040" progId="Equation.DSMT4">
                      <p:embed/>
                    </p:oleObj>
                  </mc:Choice>
                  <mc:Fallback>
                    <p:oleObj name="Equation" r:id="rId4" imgW="419040" imgH="203040" progId="Equation.DSMT4">
                      <p:embed/>
                      <p:pic>
                        <p:nvPicPr>
                          <p:cNvPr id="7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9032" y="449580"/>
                            <a:ext cx="1146968" cy="5561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6756400" y="577850"/>
              <a:ext cx="9398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39392" imgH="393529" progId="Equation.DSMT4">
                      <p:embed/>
                    </p:oleObj>
                  </mc:Choice>
                  <mc:Fallback>
                    <p:oleObj name="Equation" r:id="rId6" imgW="939392" imgH="393529" progId="Equation.DSMT4">
                      <p:embed/>
                      <p:pic>
                        <p:nvPicPr>
                          <p:cNvPr id="8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6400" y="577850"/>
                            <a:ext cx="9398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276599" y="1123950"/>
            <a:ext cx="3166540" cy="569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9720" imgH="228600" progId="Equation.DSMT4">
                    <p:embed/>
                  </p:oleObj>
                </mc:Choice>
                <mc:Fallback>
                  <p:oleObj name="Equation" r:id="rId8" imgW="1269720" imgH="2286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599" y="1123950"/>
                          <a:ext cx="3166540" cy="5699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508" name="Object 60"/>
          <p:cNvGraphicFramePr>
            <a:graphicFrameLocks noChangeAspect="1"/>
          </p:cNvGraphicFramePr>
          <p:nvPr/>
        </p:nvGraphicFramePr>
        <p:xfrm>
          <a:off x="1208088" y="3943350"/>
          <a:ext cx="38004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28600" progId="Equation.DSMT4">
                  <p:embed/>
                </p:oleObj>
              </mc:Choice>
              <mc:Fallback>
                <p:oleObj name="Equation" r:id="rId10" imgW="1523880" imgH="228600" progId="Equation.DSMT4">
                  <p:embed/>
                  <p:pic>
                    <p:nvPicPr>
                      <p:cNvPr id="10450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943350"/>
                        <a:ext cx="38004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5775"/>
            <a:ext cx="533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(SGK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3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615375"/>
            <a:ext cx="9144000" cy="615255"/>
            <a:chOff x="0" y="438150"/>
            <a:chExt cx="9144000" cy="615255"/>
          </a:xfrm>
        </p:grpSpPr>
        <p:sp>
          <p:nvSpPr>
            <p:cNvPr id="7" name="TextBox 6"/>
            <p:cNvSpPr txBox="1"/>
            <p:nvPr/>
          </p:nvSpPr>
          <p:spPr>
            <a:xfrm>
              <a:off x="0" y="438150"/>
              <a:ext cx="9144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              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248150" y="443805"/>
            <a:ext cx="2133601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50680" imgH="228600" progId="Equation.DSMT4">
                    <p:embed/>
                  </p:oleObj>
                </mc:Choice>
                <mc:Fallback>
                  <p:oleObj name="Equation" r:id="rId2" imgW="850680" imgH="2286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150" y="443805"/>
                          <a:ext cx="2133601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858000" y="565996"/>
            <a:ext cx="1981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81200" imgH="419100" progId="Equation.DSMT4">
                    <p:embed/>
                  </p:oleObj>
                </mc:Choice>
                <mc:Fallback>
                  <p:oleObj name="Equation" r:id="rId4" imgW="1981200" imgH="41910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565996"/>
                          <a:ext cx="1981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304800" y="1072575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81000" y="3739575"/>
            <a:ext cx="8915400" cy="584775"/>
            <a:chOff x="0" y="3867150"/>
            <a:chExt cx="8915400" cy="584775"/>
          </a:xfrm>
        </p:grpSpPr>
        <p:sp>
          <p:nvSpPr>
            <p:cNvPr id="23" name="TextBox 22"/>
            <p:cNvSpPr txBox="1"/>
            <p:nvPr/>
          </p:nvSpPr>
          <p:spPr>
            <a:xfrm>
              <a:off x="0" y="3867150"/>
              <a:ext cx="8915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D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: </a:t>
              </a:r>
              <a:endPara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1352132" y="4001769"/>
            <a:ext cx="1892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92300" imgH="419100" progId="Equation.DSMT4">
                    <p:embed/>
                  </p:oleObj>
                </mc:Choice>
                <mc:Fallback>
                  <p:oleObj name="Equation" r:id="rId6" imgW="1892300" imgH="41910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132" y="4001769"/>
                          <a:ext cx="1892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7807534" y="3987800"/>
            <a:ext cx="87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75920" imgH="393529" progId="Equation.DSMT4">
                    <p:embed/>
                  </p:oleObj>
                </mc:Choice>
                <mc:Fallback>
                  <p:oleObj name="Equation" r:id="rId8" imgW="875920" imgH="393529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534" y="3987800"/>
                          <a:ext cx="876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48" name="Object 76"/>
          <p:cNvGraphicFramePr>
            <a:graphicFrameLocks noChangeAspect="1"/>
          </p:cNvGraphicFramePr>
          <p:nvPr/>
        </p:nvGraphicFramePr>
        <p:xfrm>
          <a:off x="1219200" y="3267710"/>
          <a:ext cx="294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6240" imgH="393480" progId="Equation.DSMT4">
                  <p:embed/>
                </p:oleObj>
              </mc:Choice>
              <mc:Fallback>
                <p:oleObj name="Equation" r:id="rId10" imgW="2946240" imgH="393480" progId="Equation.DSMT4">
                  <p:embed/>
                  <p:pic>
                    <p:nvPicPr>
                      <p:cNvPr id="5434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67710"/>
                        <a:ext cx="294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715000" y="249555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38200" y="2571750"/>
          <a:ext cx="3124201" cy="70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279360" progId="Equation.DSMT4">
                  <p:embed/>
                </p:oleObj>
              </mc:Choice>
              <mc:Fallback>
                <p:oleObj name="Equation" r:id="rId12" imgW="1231560" imgH="2793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71750"/>
                        <a:ext cx="3124201" cy="708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04800" y="1605975"/>
            <a:ext cx="8915400" cy="1118175"/>
            <a:chOff x="304800" y="1605975"/>
            <a:chExt cx="8915400" cy="1118175"/>
          </a:xfrm>
        </p:grpSpPr>
        <p:grpSp>
          <p:nvGrpSpPr>
            <p:cNvPr id="10" name="Group 9"/>
            <p:cNvGrpSpPr/>
            <p:nvPr/>
          </p:nvGrpSpPr>
          <p:grpSpPr>
            <a:xfrm>
              <a:off x="304800" y="1605975"/>
              <a:ext cx="8915400" cy="1077218"/>
              <a:chOff x="0" y="1581150"/>
              <a:chExt cx="8001000" cy="107721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0" y="1581150"/>
                <a:ext cx="80010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+)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endPara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ta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2893524" y="1722542"/>
              <a:ext cx="1893399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892300" imgH="419100" progId="Equation.DSMT4">
                      <p:embed/>
                    </p:oleObj>
                  </mc:Choice>
                  <mc:Fallback>
                    <p:oleObj name="Equation" r:id="rId14" imgW="1892300" imgH="419100" progId="Equation.DSMT4">
                      <p:embed/>
                      <p:pic>
                        <p:nvPicPr>
                          <p:cNvPr id="1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3524" y="1722542"/>
                            <a:ext cx="1893399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914400" y="2145030"/>
            <a:ext cx="2155612" cy="579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50680" imgH="228600" progId="Equation.DSMT4">
                    <p:embed/>
                  </p:oleObj>
                </mc:Choice>
                <mc:Fallback>
                  <p:oleObj name="Equation" r:id="rId16" imgW="850680" imgH="22860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2145030"/>
                          <a:ext cx="2155612" cy="579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818" y="40202"/>
            <a:ext cx="1371600" cy="140933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133350"/>
          <a:ext cx="8534400" cy="2420500"/>
        </p:xfrm>
        <a:graphic>
          <a:graphicData uri="http://schemas.openxmlformats.org/drawingml/2006/table">
            <a:tbl>
              <a:tblPr/>
              <a:tblGrid>
                <a:gridCol w="853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4205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latin typeface="Times New Roman"/>
                          <a:ea typeface="Times New Roman"/>
                        </a:rPr>
                        <a:t>PHIẾU HỌC TẬP 1</a:t>
                      </a:r>
                      <a:endParaRPr lang="en-US" sz="3200" dirty="0">
                        <a:latin typeface="Times New Roman"/>
                        <a:ea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 err="1">
                          <a:latin typeface="Times New Roman"/>
                          <a:ea typeface="Times New Roman"/>
                        </a:rPr>
                        <a:t>Luyện</a:t>
                      </a:r>
                      <a:r>
                        <a:rPr lang="en-US" sz="3200" b="1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b="1" dirty="0" err="1">
                          <a:latin typeface="Times New Roman"/>
                          <a:ea typeface="Times New Roman"/>
                        </a:rPr>
                        <a:t>tập</a:t>
                      </a:r>
                      <a:r>
                        <a:rPr lang="en-US" sz="3200" b="1" dirty="0">
                          <a:latin typeface="Times New Roman"/>
                          <a:ea typeface="Times New Roman"/>
                        </a:rPr>
                        <a:t> 7 (SGK </a:t>
                      </a:r>
                      <a:r>
                        <a:rPr lang="en-US" sz="3200" b="1" dirty="0" err="1">
                          <a:latin typeface="Times New Roman"/>
                          <a:ea typeface="Times New Roman"/>
                        </a:rPr>
                        <a:t>trang</a:t>
                      </a:r>
                      <a:r>
                        <a:rPr lang="en-US" sz="3200" b="1" dirty="0">
                          <a:latin typeface="Times New Roman"/>
                          <a:ea typeface="Times New Roman"/>
                        </a:rPr>
                        <a:t> 44) </a:t>
                      </a:r>
                      <a:endParaRPr lang="en-US" sz="3200" dirty="0">
                        <a:latin typeface="Times New Roman"/>
                        <a:ea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a)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Tính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            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tại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         </a:t>
                      </a: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3200" dirty="0">
                          <a:latin typeface="Times New Roman"/>
                          <a:ea typeface="Times New Roman"/>
                        </a:rPr>
                        <a:t>b) </a:t>
                      </a:r>
                      <a:r>
                        <a:rPr lang="fr-FR" sz="3200" dirty="0" err="1">
                          <a:latin typeface="Times New Roman"/>
                          <a:ea typeface="Times New Roman"/>
                        </a:rPr>
                        <a:t>Nếu</a:t>
                      </a:r>
                      <a:r>
                        <a:rPr lang="fr-FR" sz="3200" dirty="0">
                          <a:latin typeface="Times New Roman"/>
                          <a:ea typeface="Times New Roman"/>
                        </a:rPr>
                        <a:t>          </a:t>
                      </a:r>
                      <a:r>
                        <a:rPr lang="fr-FR" sz="3200" dirty="0" err="1">
                          <a:latin typeface="Times New Roman"/>
                          <a:ea typeface="Times New Roman"/>
                        </a:rPr>
                        <a:t>thì</a:t>
                      </a:r>
                      <a:r>
                        <a:rPr lang="fr-FR" sz="3200" dirty="0">
                          <a:latin typeface="Times New Roman"/>
                          <a:ea typeface="Times New Roman"/>
                        </a:rPr>
                        <a:t>          </a:t>
                      </a:r>
                      <a:r>
                        <a:rPr lang="fr-FR" sz="3200" dirty="0" err="1">
                          <a:latin typeface="Times New Roman"/>
                          <a:ea typeface="Times New Roman"/>
                        </a:rPr>
                        <a:t>và</a:t>
                      </a:r>
                      <a:r>
                        <a:rPr lang="fr-FR" sz="32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     </a:t>
                      </a:r>
                      <a:r>
                        <a:rPr lang="en-US" sz="3200" baseline="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có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bằng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nhau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3200" dirty="0" err="1">
                          <a:latin typeface="Times New Roman"/>
                          <a:ea typeface="Times New Roman"/>
                        </a:rPr>
                        <a:t>không</a:t>
                      </a: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?</a:t>
                      </a:r>
                    </a:p>
                  </a:txBody>
                  <a:tcPr marL="64941" marR="64941" marT="0" marB="0">
                    <a:lnL w="317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498283" y="1203437"/>
          <a:ext cx="1416367" cy="645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283" y="1203437"/>
                        <a:ext cx="1416367" cy="645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543700" y="1925609"/>
          <a:ext cx="7921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93529" progId="Equation.DSMT4">
                  <p:embed/>
                </p:oleObj>
              </mc:Choice>
              <mc:Fallback>
                <p:oleObj name="Equation" r:id="rId5" imgW="774364" imgH="393529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700" y="1925609"/>
                        <a:ext cx="7921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4312920" y="1754765"/>
          <a:ext cx="762000" cy="64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920" y="1754765"/>
                        <a:ext cx="762000" cy="649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2853690" y="1779270"/>
          <a:ext cx="99277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552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690" y="1779270"/>
                        <a:ext cx="992779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416300" y="1355577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865" imgH="393529" progId="Equation.DSMT4">
                  <p:embed/>
                </p:oleObj>
              </mc:Choice>
              <mc:Fallback>
                <p:oleObj name="Equation" r:id="rId11" imgW="1002865" imgH="393529" progId="Equation.DSMT4">
                  <p:embed/>
                  <p:pic>
                    <p:nvPicPr>
                      <p:cNvPr id="553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355577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16689" y="3002910"/>
            <a:ext cx="8915400" cy="1143411"/>
            <a:chOff x="0" y="1514957"/>
            <a:chExt cx="8001000" cy="1143411"/>
          </a:xfrm>
        </p:grpSpPr>
        <p:sp>
          <p:nvSpPr>
            <p:cNvPr id="15" name="TextBox 14"/>
            <p:cNvSpPr txBox="1"/>
            <p:nvPr/>
          </p:nvSpPr>
          <p:spPr>
            <a:xfrm>
              <a:off x="0" y="1581150"/>
              <a:ext cx="80010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</a:t>
              </a:r>
            </a:p>
            <a:p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2283238" y="1716547"/>
            <a:ext cx="914644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14400" imgH="393700" progId="Equation.DSMT4">
                    <p:embed/>
                  </p:oleObj>
                </mc:Choice>
                <mc:Fallback>
                  <p:oleObj name="Equation" r:id="rId13" imgW="914400" imgH="3937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3238" y="1716547"/>
                          <a:ext cx="914644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5378620" y="1514957"/>
            <a:ext cx="1496198" cy="673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07960" imgH="228600" progId="Equation.DSMT4">
                    <p:embed/>
                  </p:oleObj>
                </mc:Choice>
                <mc:Fallback>
                  <p:oleObj name="Equation" r:id="rId15" imgW="507960" imgH="2286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8620" y="1514957"/>
                          <a:ext cx="1496198" cy="6737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905000" y="3573463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520" imgH="228600" progId="Equation.DSMT4">
                  <p:embed/>
                </p:oleObj>
              </mc:Choice>
              <mc:Fallback>
                <p:oleObj name="Equation" r:id="rId17" imgW="102852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73463"/>
                        <a:ext cx="2743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3400" y="258965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57200" y="4019550"/>
            <a:ext cx="8915400" cy="584775"/>
            <a:chOff x="0" y="3867150"/>
            <a:chExt cx="8915400" cy="584775"/>
          </a:xfrm>
        </p:grpSpPr>
        <p:sp>
          <p:nvSpPr>
            <p:cNvPr id="21" name="TextBox 20"/>
            <p:cNvSpPr txBox="1"/>
            <p:nvPr/>
          </p:nvSpPr>
          <p:spPr>
            <a:xfrm>
              <a:off x="0" y="3867150"/>
              <a:ext cx="8915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S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: </a:t>
              </a:r>
              <a:endPara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1371600" y="4003273"/>
            <a:ext cx="914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14400" imgH="393700" progId="Equation.DSMT4">
                    <p:embed/>
                  </p:oleObj>
                </mc:Choice>
                <mc:Fallback>
                  <p:oleObj name="Equation" r:id="rId19" imgW="914400" imgH="39370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003273"/>
                          <a:ext cx="914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7086600" y="4001590"/>
            <a:ext cx="45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57002" imgH="393529" progId="Equation.DSMT4">
                    <p:embed/>
                  </p:oleObj>
                </mc:Choice>
                <mc:Fallback>
                  <p:oleObj name="Equation" r:id="rId21" imgW="457002" imgH="393529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0" y="4001590"/>
                          <a:ext cx="457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457200" y="4545330"/>
            <a:ext cx="8915400" cy="602284"/>
            <a:chOff x="76200" y="3011090"/>
            <a:chExt cx="8915400" cy="602284"/>
          </a:xfrm>
        </p:grpSpPr>
        <p:grpSp>
          <p:nvGrpSpPr>
            <p:cNvPr id="24" name="Group 23"/>
            <p:cNvGrpSpPr/>
            <p:nvPr/>
          </p:nvGrpSpPr>
          <p:grpSpPr>
            <a:xfrm>
              <a:off x="76200" y="3011090"/>
              <a:ext cx="8915400" cy="602284"/>
              <a:chOff x="-68385" y="1567755"/>
              <a:chExt cx="8001000" cy="602284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-68385" y="1581150"/>
                <a:ext cx="8001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fr-FR" sz="32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fr-FR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6" name="Object 25"/>
              <p:cNvGraphicFramePr>
                <a:graphicFrameLocks noChangeAspect="1"/>
              </p:cNvGraphicFramePr>
              <p:nvPr/>
            </p:nvGraphicFramePr>
            <p:xfrm>
              <a:off x="1148292" y="1720850"/>
              <a:ext cx="698093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698197" imgH="393529" progId="Equation.DSMT4">
                      <p:embed/>
                    </p:oleObj>
                  </mc:Choice>
                  <mc:Fallback>
                    <p:oleObj name="Equation" r:id="rId23" imgW="698197" imgH="393529" progId="Equation.DSMT4">
                      <p:embed/>
                      <p:pic>
                        <p:nvPicPr>
                          <p:cNvPr id="26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8292" y="1720850"/>
                            <a:ext cx="698093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6"/>
              <p:cNvGraphicFramePr>
                <a:graphicFrameLocks noChangeAspect="1"/>
              </p:cNvGraphicFramePr>
              <p:nvPr/>
            </p:nvGraphicFramePr>
            <p:xfrm>
              <a:off x="2265479" y="1567755"/>
              <a:ext cx="1974367" cy="602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749160" imgH="228600" progId="Equation.DSMT4">
                      <p:embed/>
                    </p:oleObj>
                  </mc:Choice>
                  <mc:Fallback>
                    <p:oleObj name="Equation" r:id="rId25" imgW="749160" imgH="228600" progId="Equation.DSMT4">
                      <p:embed/>
                      <p:pic>
                        <p:nvPicPr>
                          <p:cNvPr id="27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5479" y="1567755"/>
                            <a:ext cx="1974367" cy="602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5185064" y="3018711"/>
            <a:ext cx="3680806" cy="576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460160" imgH="228600" progId="Equation.DSMT4">
                    <p:embed/>
                  </p:oleObj>
                </mc:Choice>
                <mc:Fallback>
                  <p:oleObj name="Equation" r:id="rId27" imgW="1460160" imgH="22860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064" y="3018711"/>
                          <a:ext cx="3680806" cy="576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0" y="-19050"/>
            <a:ext cx="9144000" cy="51625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PHIẾU HỌC TẬP 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2 SGK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ang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45: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au</a:t>
            </a:r>
            <a:endParaRPr kumimoji="0" lang="fr-FR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. 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kumimoji="0" lang="fr-FR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hi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AutoNum type="alphaLcPeriod" startAt="2"/>
              <a:tabLst/>
            </a:pP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khi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AutoNum type="alphaLcPeriod" startAt="2"/>
              <a:tabLst/>
            </a:pP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khi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fr-F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ải</a:t>
            </a:r>
            <a:r>
              <a: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)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a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kumimoji="0" lang="fr-FR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o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, ta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 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kumimoji="0" lang="fr-FR" sz="20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ậ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ại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)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a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……..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………….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o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……….. ta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…………………………………..…………</a:t>
            </a:r>
            <a:endParaRPr kumimoji="0" lang="fr-FR" sz="20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ậ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ại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………….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)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a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……………………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o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………….. ta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……………………………………..</a:t>
            </a:r>
            <a:endParaRPr kumimoji="0" lang="fr-FR" sz="20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ậy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ại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……………………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ểu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………………………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81915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304560" progId="Equation.DSMT4">
                  <p:embed/>
                </p:oleObj>
              </mc:Choice>
              <mc:Fallback>
                <p:oleObj name="Equation" r:id="rId2" imgW="129528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19150"/>
                        <a:ext cx="1295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57400" y="81915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304560" progId="Equation.DSMT4">
                  <p:embed/>
                </p:oleObj>
              </mc:Choice>
              <mc:Fallback>
                <p:oleObj name="Equation" r:id="rId4" imgW="1460160" imgH="304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19150"/>
                        <a:ext cx="146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04800" y="120015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91960" progId="Equation.DSMT4">
                  <p:embed/>
                </p:oleObj>
              </mc:Choice>
              <mc:Fallback>
                <p:oleObj name="Equation" r:id="rId6" imgW="1130040" imgH="291960" progId="Equation.DSMT4">
                  <p:embed/>
                  <p:pic>
                    <p:nvPicPr>
                      <p:cNvPr id="74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00150"/>
                        <a:ext cx="113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981200" y="1200150"/>
          <a:ext cx="201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291960" progId="Equation.DSMT4">
                  <p:embed/>
                </p:oleObj>
              </mc:Choice>
              <mc:Fallback>
                <p:oleObj name="Equation" r:id="rId8" imgW="2019240" imgH="291960" progId="Equation.DSMT4">
                  <p:embed/>
                  <p:pic>
                    <p:nvPicPr>
                      <p:cNvPr id="74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00150"/>
                        <a:ext cx="2019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304800" y="158115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304560" progId="Equation.DSMT4">
                  <p:embed/>
                </p:oleObj>
              </mc:Choice>
              <mc:Fallback>
                <p:oleObj name="Equation" r:id="rId10" imgW="1409400" imgH="304560" progId="Equation.DSMT4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81150"/>
                        <a:ext cx="1409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2184400" y="158115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291960" progId="Equation.DSMT4">
                  <p:embed/>
                </p:oleObj>
              </mc:Choice>
              <mc:Fallback>
                <p:oleObj name="Equation" r:id="rId12" imgW="1320480" imgH="291960" progId="Equation.DSMT4">
                  <p:embed/>
                  <p:pic>
                    <p:nvPicPr>
                      <p:cNvPr id="74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581150"/>
                        <a:ext cx="1320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05231"/>
              </p:ext>
            </p:extLst>
          </p:nvPr>
        </p:nvGraphicFramePr>
        <p:xfrm>
          <a:off x="2254101" y="196290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304560" progId="Equation.DSMT4">
                  <p:embed/>
                </p:oleObj>
              </mc:Choice>
              <mc:Fallback>
                <p:oleObj name="Equation" r:id="rId14" imgW="1460160" imgH="304560" progId="Equation.DSMT4">
                  <p:embed/>
                  <p:pic>
                    <p:nvPicPr>
                      <p:cNvPr id="74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101" y="1962900"/>
                        <a:ext cx="146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66195"/>
              </p:ext>
            </p:extLst>
          </p:nvPr>
        </p:nvGraphicFramePr>
        <p:xfrm>
          <a:off x="5257800" y="196215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95280" imgH="304560" progId="Equation.DSMT4">
                  <p:embed/>
                </p:oleObj>
              </mc:Choice>
              <mc:Fallback>
                <p:oleObj name="Equation" r:id="rId15" imgW="1295280" imgH="304560" progId="Equation.DSMT4">
                  <p:embed/>
                  <p:pic>
                    <p:nvPicPr>
                      <p:cNvPr id="747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62150"/>
                        <a:ext cx="1295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4800" y="2266950"/>
          <a:ext cx="316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62240" imgH="291960" progId="Equation.DSMT4">
                  <p:embed/>
                </p:oleObj>
              </mc:Choice>
              <mc:Fallback>
                <p:oleObj name="Equation" r:id="rId16" imgW="31622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66950"/>
                        <a:ext cx="3162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863600" y="2625934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0160" imgH="304560" progId="Equation.DSMT4">
                  <p:embed/>
                </p:oleObj>
              </mc:Choice>
              <mc:Fallback>
                <p:oleObj name="Equation" r:id="rId18" imgW="1460160" imgH="304560" progId="Equation.DSMT4">
                  <p:embed/>
                  <p:pic>
                    <p:nvPicPr>
                      <p:cNvPr id="74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625934"/>
                        <a:ext cx="146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3429000" y="264795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91960" progId="Equation.DSMT4">
                  <p:embed/>
                </p:oleObj>
              </mc:Choice>
              <mc:Fallback>
                <p:oleObj name="Equation" r:id="rId19" imgW="812520" imgH="291960" progId="Equation.DSMT4">
                  <p:embed/>
                  <p:pic>
                    <p:nvPicPr>
                      <p:cNvPr id="747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47950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39800" y="3790950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291960" progId="Equation.DSMT4">
                  <p:embed/>
                </p:oleObj>
              </mc:Choice>
              <mc:Fallback>
                <p:oleObj name="Equation" r:id="rId21" imgW="1879560" imgH="2919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790950"/>
                        <a:ext cx="187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96200" y="0"/>
            <a:ext cx="1447800" cy="1447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054113415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533400" y="-19050"/>
            <a:ext cx="9144000" cy="5162550"/>
            <a:chOff x="0" y="-19050"/>
            <a:chExt cx="9144000" cy="5162550"/>
          </a:xfrm>
        </p:grpSpPr>
        <p:sp>
          <p:nvSpPr>
            <p:cNvPr id="74754" name="Text Box 2"/>
            <p:cNvSpPr txBox="1">
              <a:spLocks noChangeArrowheads="1"/>
            </p:cNvSpPr>
            <p:nvPr/>
          </p:nvSpPr>
          <p:spPr bwMode="auto">
            <a:xfrm>
              <a:off x="0" y="-19050"/>
              <a:ext cx="9144000" cy="51625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PHIẾU HỌC TẬP 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2 SGK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rang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45: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sau</a:t>
              </a:r>
              <a:endParaRPr kumimoji="0" 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. 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khi 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AutoNum type="alphaLcPeriod" startAt="2"/>
                <a:tabLst/>
              </a:pP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khi 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AutoNum type="alphaLcPeriod" startAt="2"/>
                <a:tabLst/>
              </a:pP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khi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lang="fr-FR" sz="2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0" lang="fr-FR" sz="20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iải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kumimoji="0" lang="fr-FR" sz="20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, ta đ</a:t>
              </a:r>
              <a:r>
                <a:rPr kumimoji="0" lang="vi-VN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ư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ợ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 :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endParaRPr kumimoji="0" lang="fr-FR" sz="2000" b="0" i="0" u="none" strike="noStrike" cap="none" normalizeH="0" baseline="-2500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          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ta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endParaRPr kumimoji="0" lang="fr-FR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       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</a:t>
              </a:r>
              <a:endParaRPr kumimoji="0" lang="fr-FR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)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 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         ta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endParaRPr kumimoji="0" lang="fr-FR" sz="2000" b="0" i="0" u="none" strike="noStrike" cap="none" normalizeH="0" baseline="-2500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kumimoji="0" lang="fr-FR" sz="20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fr-F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04800" y="819150"/>
            <a:ext cx="1295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94838" imgH="304668" progId="Equation.DSMT4">
                    <p:embed/>
                  </p:oleObj>
                </mc:Choice>
                <mc:Fallback>
                  <p:oleObj name="Equation" r:id="rId2" imgW="1294838" imgH="304668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819150"/>
                          <a:ext cx="1295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057400" y="819150"/>
            <a:ext cx="146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59866" imgH="304668" progId="Equation.DSMT4">
                    <p:embed/>
                  </p:oleObj>
                </mc:Choice>
                <mc:Fallback>
                  <p:oleObj name="Equation" r:id="rId4" imgW="1459866" imgH="304668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819150"/>
                          <a:ext cx="1460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7" name="Object 5"/>
            <p:cNvGraphicFramePr>
              <a:graphicFrameLocks noChangeAspect="1"/>
            </p:cNvGraphicFramePr>
            <p:nvPr/>
          </p:nvGraphicFramePr>
          <p:xfrm>
            <a:off x="304800" y="1200150"/>
            <a:ext cx="1130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29810" imgH="291973" progId="Equation.DSMT4">
                    <p:embed/>
                  </p:oleObj>
                </mc:Choice>
                <mc:Fallback>
                  <p:oleObj name="Equation" r:id="rId6" imgW="1129810" imgH="291973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1200150"/>
                          <a:ext cx="11303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8" name="Object 6"/>
            <p:cNvGraphicFramePr>
              <a:graphicFrameLocks noChangeAspect="1"/>
            </p:cNvGraphicFramePr>
            <p:nvPr/>
          </p:nvGraphicFramePr>
          <p:xfrm>
            <a:off x="1981200" y="1200150"/>
            <a:ext cx="2019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19300" imgH="292100" progId="Equation.DSMT4">
                    <p:embed/>
                  </p:oleObj>
                </mc:Choice>
                <mc:Fallback>
                  <p:oleObj name="Equation" r:id="rId8" imgW="2019300" imgH="29210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1200150"/>
                          <a:ext cx="20193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9" name="Object 7"/>
            <p:cNvGraphicFramePr>
              <a:graphicFrameLocks noChangeAspect="1"/>
            </p:cNvGraphicFramePr>
            <p:nvPr/>
          </p:nvGraphicFramePr>
          <p:xfrm>
            <a:off x="304800" y="1581150"/>
            <a:ext cx="1409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09088" imgH="304668" progId="Equation.DSMT4">
                    <p:embed/>
                  </p:oleObj>
                </mc:Choice>
                <mc:Fallback>
                  <p:oleObj name="Equation" r:id="rId10" imgW="1409088" imgH="304668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1581150"/>
                          <a:ext cx="14097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0" name="Object 8"/>
            <p:cNvGraphicFramePr>
              <a:graphicFrameLocks noChangeAspect="1"/>
            </p:cNvGraphicFramePr>
            <p:nvPr/>
          </p:nvGraphicFramePr>
          <p:xfrm>
            <a:off x="2184400" y="1581150"/>
            <a:ext cx="1320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20227" imgH="291973" progId="Equation.DSMT4">
                    <p:embed/>
                  </p:oleObj>
                </mc:Choice>
                <mc:Fallback>
                  <p:oleObj name="Equation" r:id="rId12" imgW="1320227" imgH="291973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400" y="1581150"/>
                          <a:ext cx="13208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106783"/>
                </p:ext>
              </p:extLst>
            </p:nvPr>
          </p:nvGraphicFramePr>
          <p:xfrm>
            <a:off x="2209800" y="1962150"/>
            <a:ext cx="146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59866" imgH="304668" progId="Equation.DSMT4">
                    <p:embed/>
                  </p:oleObj>
                </mc:Choice>
                <mc:Fallback>
                  <p:oleObj name="Equation" r:id="rId14" imgW="1459866" imgH="304668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962150"/>
                          <a:ext cx="1460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019826"/>
                </p:ext>
              </p:extLst>
            </p:nvPr>
          </p:nvGraphicFramePr>
          <p:xfrm>
            <a:off x="5232400" y="1956673"/>
            <a:ext cx="1295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94838" imgH="304668" progId="Equation.DSMT4">
                    <p:embed/>
                  </p:oleObj>
                </mc:Choice>
                <mc:Fallback>
                  <p:oleObj name="Equation" r:id="rId16" imgW="1294838" imgH="304668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400" y="1956673"/>
                          <a:ext cx="1295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903627"/>
                </p:ext>
              </p:extLst>
            </p:nvPr>
          </p:nvGraphicFramePr>
          <p:xfrm>
            <a:off x="704850" y="2317075"/>
            <a:ext cx="3009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009900" imgH="304800" progId="Equation.DSMT4">
                    <p:embed/>
                  </p:oleObj>
                </mc:Choice>
                <mc:Fallback>
                  <p:oleObj name="Equation" r:id="rId18" imgW="3009900" imgH="30480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50" y="2317075"/>
                          <a:ext cx="30099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4" name="Object 12"/>
            <p:cNvGraphicFramePr>
              <a:graphicFrameLocks noChangeAspect="1"/>
            </p:cNvGraphicFramePr>
            <p:nvPr/>
          </p:nvGraphicFramePr>
          <p:xfrm>
            <a:off x="863600" y="2625934"/>
            <a:ext cx="146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459866" imgH="304668" progId="Equation.DSMT4">
                    <p:embed/>
                  </p:oleObj>
                </mc:Choice>
                <mc:Fallback>
                  <p:oleObj name="Equation" r:id="rId20" imgW="1459866" imgH="304668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600" y="2625934"/>
                          <a:ext cx="1460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655465"/>
                </p:ext>
              </p:extLst>
            </p:nvPr>
          </p:nvGraphicFramePr>
          <p:xfrm>
            <a:off x="3416300" y="2618613"/>
            <a:ext cx="774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74364" imgH="291973" progId="Equation.DSMT4">
                    <p:embed/>
                  </p:oleObj>
                </mc:Choice>
                <mc:Fallback>
                  <p:oleObj name="Equation" r:id="rId22" imgW="774364" imgH="291973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300" y="2618613"/>
                          <a:ext cx="7747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913860" y="3777980"/>
            <a:ext cx="1879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79600" imgH="292100" progId="Equation.DSMT4">
                    <p:embed/>
                  </p:oleObj>
                </mc:Choice>
                <mc:Fallback>
                  <p:oleObj name="Equation" r:id="rId24" imgW="1879600" imgH="29210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860" y="3777980"/>
                          <a:ext cx="18796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093325"/>
                </p:ext>
              </p:extLst>
            </p:nvPr>
          </p:nvGraphicFramePr>
          <p:xfrm>
            <a:off x="1676400" y="3011832"/>
            <a:ext cx="2019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19300" imgH="292100" progId="Equation.DSMT4">
                    <p:embed/>
                  </p:oleObj>
                </mc:Choice>
                <mc:Fallback>
                  <p:oleObj name="Equation" r:id="rId26" imgW="2019300" imgH="29210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3011832"/>
                          <a:ext cx="20193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891646"/>
                </p:ext>
              </p:extLst>
            </p:nvPr>
          </p:nvGraphicFramePr>
          <p:xfrm>
            <a:off x="5232400" y="3011832"/>
            <a:ext cx="1130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129810" imgH="291973" progId="Equation.DSMT4">
                    <p:embed/>
                  </p:oleObj>
                </mc:Choice>
                <mc:Fallback>
                  <p:oleObj name="Equation" r:id="rId28" imgW="1129810" imgH="291973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400" y="3011832"/>
                          <a:ext cx="11303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293450" y="3366175"/>
            <a:ext cx="2705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705100" imgH="304800" progId="Equation.DSMT4">
                    <p:embed/>
                  </p:oleObj>
                </mc:Choice>
                <mc:Fallback>
                  <p:oleObj name="Equation" r:id="rId30" imgW="2705100" imgH="30480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50" y="3366175"/>
                          <a:ext cx="27051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191000" y="3777980"/>
            <a:ext cx="838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838200" imgH="241300" progId="Equation.DSMT4">
                    <p:embed/>
                  </p:oleObj>
                </mc:Choice>
                <mc:Fallback>
                  <p:oleObj name="Equation" r:id="rId32" imgW="838200" imgH="2413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3777980"/>
                          <a:ext cx="8382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950578"/>
                </p:ext>
              </p:extLst>
            </p:nvPr>
          </p:nvGraphicFramePr>
          <p:xfrm>
            <a:off x="1676400" y="4158980"/>
            <a:ext cx="1320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320227" imgH="291973" progId="Equation.DSMT4">
                    <p:embed/>
                  </p:oleObj>
                </mc:Choice>
                <mc:Fallback>
                  <p:oleObj name="Equation" r:id="rId34" imgW="1320227" imgH="291973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4158980"/>
                          <a:ext cx="13208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6420"/>
                </p:ext>
              </p:extLst>
            </p:nvPr>
          </p:nvGraphicFramePr>
          <p:xfrm>
            <a:off x="4648200" y="4146010"/>
            <a:ext cx="1409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409088" imgH="304668" progId="Equation.DSMT4">
                    <p:embed/>
                  </p:oleObj>
                </mc:Choice>
                <mc:Fallback>
                  <p:oleObj name="Equation" r:id="rId36" imgW="1409088" imgH="304668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4146010"/>
                          <a:ext cx="14097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76200" y="4475130"/>
            <a:ext cx="3619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619500" imgH="304800" progId="Equation.DSMT4">
                    <p:embed/>
                  </p:oleObj>
                </mc:Choice>
                <mc:Fallback>
                  <p:oleObj name="Equation" r:id="rId38" imgW="3619500" imgH="30480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4475130"/>
                          <a:ext cx="3619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5" name="Object 21"/>
            <p:cNvGraphicFramePr>
              <a:graphicFrameLocks noChangeAspect="1"/>
            </p:cNvGraphicFramePr>
            <p:nvPr/>
          </p:nvGraphicFramePr>
          <p:xfrm>
            <a:off x="857655" y="4825460"/>
            <a:ext cx="1320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320227" imgH="291973" progId="Equation.DSMT4">
                    <p:embed/>
                  </p:oleObj>
                </mc:Choice>
                <mc:Fallback>
                  <p:oleObj name="Equation" r:id="rId40" imgW="1320227" imgH="291973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655" y="4825460"/>
                          <a:ext cx="13208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3620310" y="4819110"/>
            <a:ext cx="660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660113" imgH="241195" progId="Equation.DSMT4">
                    <p:embed/>
                  </p:oleObj>
                </mc:Choice>
                <mc:Fallback>
                  <p:oleObj name="Equation" r:id="rId42" imgW="660113" imgH="241195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310" y="4819110"/>
                          <a:ext cx="660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50" y="0"/>
            <a:ext cx="1123950" cy="1123950"/>
          </a:xfrm>
          <a:prstGeom prst="rect">
            <a:avLst/>
          </a:prstGeom>
        </p:spPr>
      </p:pic>
      <p:graphicFrame>
        <p:nvGraphicFramePr>
          <p:cNvPr id="81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5867"/>
              </p:ext>
            </p:extLst>
          </p:nvPr>
        </p:nvGraphicFramePr>
        <p:xfrm>
          <a:off x="1066800" y="971550"/>
          <a:ext cx="5048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80000" imgH="393700" progId="Equation.DSMT4">
                  <p:embed/>
                </p:oleObj>
              </mc:Choice>
              <mc:Fallback>
                <p:oleObj name="Equation" r:id="rId3" imgW="5080000" imgH="393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71550"/>
                        <a:ext cx="50482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30870"/>
              </p:ext>
            </p:extLst>
          </p:nvPr>
        </p:nvGraphicFramePr>
        <p:xfrm>
          <a:off x="5600700" y="1428750"/>
          <a:ext cx="1714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428750"/>
                        <a:ext cx="17145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28600" y="31899"/>
            <a:ext cx="8153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IẾU HỌC TẬP 3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3 (SGK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45)</a:t>
            </a: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Cho                                                             </a:t>
            </a: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                   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 ?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 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88131"/>
              </p:ext>
            </p:extLst>
          </p:nvPr>
        </p:nvGraphicFramePr>
        <p:xfrm>
          <a:off x="2057400" y="618379"/>
          <a:ext cx="26352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393700" progId="Equation.DSMT4">
                  <p:embed/>
                </p:oleObj>
              </mc:Choice>
              <mc:Fallback>
                <p:oleObj name="Equation" r:id="rId2" imgW="1905000" imgH="3937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18379"/>
                        <a:ext cx="26352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156721"/>
              </p:ext>
            </p:extLst>
          </p:nvPr>
        </p:nvGraphicFramePr>
        <p:xfrm>
          <a:off x="228600" y="1063407"/>
          <a:ext cx="73866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84800" imgH="393700" progId="Equation.DSMT4">
                  <p:embed/>
                </p:oleObj>
              </mc:Choice>
              <mc:Fallback>
                <p:oleObj name="Equation" r:id="rId4" imgW="5384800" imgH="3937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3407"/>
                        <a:ext cx="73866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68109"/>
              </p:ext>
            </p:extLst>
          </p:nvPr>
        </p:nvGraphicFramePr>
        <p:xfrm>
          <a:off x="228600" y="1613049"/>
          <a:ext cx="51069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" imgH="393700" progId="Equation.DSMT4">
                  <p:embed/>
                </p:oleObj>
              </mc:Choice>
              <mc:Fallback>
                <p:oleObj name="Equation" r:id="rId6" imgW="3657600" imgH="3937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13049"/>
                        <a:ext cx="510698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666923"/>
              </p:ext>
            </p:extLst>
          </p:nvPr>
        </p:nvGraphicFramePr>
        <p:xfrm>
          <a:off x="228600" y="2162175"/>
          <a:ext cx="44402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700" imgH="393700" progId="Equation.DSMT4">
                  <p:embed/>
                </p:oleObj>
              </mc:Choice>
              <mc:Fallback>
                <p:oleObj name="Equation" r:id="rId8" imgW="3187700" imgH="393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62175"/>
                        <a:ext cx="44402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32870"/>
              </p:ext>
            </p:extLst>
          </p:nvPr>
        </p:nvGraphicFramePr>
        <p:xfrm>
          <a:off x="304800" y="2770187"/>
          <a:ext cx="3997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70200" imgH="393700" progId="Equation.DSMT4">
                  <p:embed/>
                </p:oleObj>
              </mc:Choice>
              <mc:Fallback>
                <p:oleObj name="Equation" r:id="rId10" imgW="2870200" imgH="393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70187"/>
                        <a:ext cx="39973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4950" y="88056"/>
            <a:ext cx="8915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ta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 :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039803F-5AC0-4965-A98B-772AE10D6283}"/>
              </a:ext>
            </a:extLst>
          </p:cNvPr>
          <p:cNvSpPr/>
          <p:nvPr/>
        </p:nvSpPr>
        <p:spPr>
          <a:xfrm>
            <a:off x="766207" y="3817005"/>
            <a:ext cx="33650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3C6570E7-D941-45E4-9416-6DBC7EAEF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05807"/>
              </p:ext>
            </p:extLst>
          </p:nvPr>
        </p:nvGraphicFramePr>
        <p:xfrm>
          <a:off x="346481" y="3343602"/>
          <a:ext cx="16843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368280" progId="Equation.DSMT4">
                  <p:embed/>
                </p:oleObj>
              </mc:Choice>
              <mc:Fallback>
                <p:oleObj name="Equation" r:id="rId12" imgW="1206360" imgH="3682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81" y="3343602"/>
                        <a:ext cx="16843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-33996" y="-70340"/>
            <a:ext cx="8991600" cy="5320129"/>
            <a:chOff x="0" y="0"/>
            <a:chExt cx="9144000" cy="5320129"/>
          </a:xfrm>
        </p:grpSpPr>
        <p:sp>
          <p:nvSpPr>
            <p:cNvPr id="2" name="TextBox 1"/>
            <p:cNvSpPr txBox="1"/>
            <p:nvPr/>
          </p:nvSpPr>
          <p:spPr>
            <a:xfrm>
              <a:off x="0" y="57150"/>
              <a:ext cx="9144000" cy="5262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HIẾU HỌC TẬP 4</a:t>
              </a:r>
              <a:endPara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fr-FR" sz="2400" b="1" dirty="0" err="1"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fr-FR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b="1" dirty="0" err="1"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fr-FR" sz="2400" b="1" dirty="0">
                  <a:latin typeface="Times New Roman" pitchFamily="18" charset="0"/>
                  <a:cs typeface="Times New Roman" pitchFamily="18" charset="0"/>
                </a:rPr>
                <a:t> 9  (SGK </a:t>
              </a:r>
              <a:r>
                <a:rPr lang="fr-FR" sz="2400" b="1" dirty="0" err="1">
                  <a:latin typeface="Times New Roman" pitchFamily="18" charset="0"/>
                  <a:cs typeface="Times New Roman" pitchFamily="18" charset="0"/>
                </a:rPr>
                <a:t>trang</a:t>
              </a:r>
              <a:r>
                <a:rPr lang="fr-FR" sz="2400" b="1" dirty="0">
                  <a:latin typeface="Times New Roman" pitchFamily="18" charset="0"/>
                  <a:cs typeface="Times New Roman" pitchFamily="18" charset="0"/>
                </a:rPr>
                <a:t> 44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ở Canada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Celsius (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C) </a:t>
              </a:r>
            </a:p>
            <a:p>
              <a:pPr algn="just"/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ư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ỹ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Fahrenheit (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F). </a:t>
              </a:r>
            </a:p>
            <a:p>
              <a:pPr algn="just"/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C là: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ỹ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Canada: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F?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bao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C?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c)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ả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gày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lú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á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           ,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lú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ư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là        .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: “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á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ế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rư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ă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ê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      ”. Theo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30628"/>
                </p:ext>
              </p:extLst>
            </p:nvPr>
          </p:nvGraphicFramePr>
          <p:xfrm>
            <a:off x="5177505" y="1529677"/>
            <a:ext cx="1397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394" imgH="495085" progId="Equation.DSMT4">
                    <p:embed/>
                  </p:oleObj>
                </mc:Choice>
                <mc:Fallback>
                  <p:oleObj name="Equation" r:id="rId2" imgW="1396394" imgH="495085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7505" y="1529677"/>
                          <a:ext cx="13970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8884686"/>
                </p:ext>
              </p:extLst>
            </p:nvPr>
          </p:nvGraphicFramePr>
          <p:xfrm>
            <a:off x="7678789" y="2311890"/>
            <a:ext cx="962186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38080" imgH="291960" progId="Equation.DSMT4">
                    <p:embed/>
                  </p:oleObj>
                </mc:Choice>
                <mc:Fallback>
                  <p:oleObj name="Equation" r:id="rId4" imgW="838080" imgH="29196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8789" y="2311890"/>
                          <a:ext cx="962186" cy="3349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968568"/>
                </p:ext>
              </p:extLst>
            </p:nvPr>
          </p:nvGraphicFramePr>
          <p:xfrm>
            <a:off x="7589996" y="3072303"/>
            <a:ext cx="71518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80" imgH="291960" progId="Equation.DSMT4">
                    <p:embed/>
                  </p:oleObj>
                </mc:Choice>
                <mc:Fallback>
                  <p:oleObj name="Equation" r:id="rId6" imgW="622080" imgH="29196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9996" y="3072303"/>
                          <a:ext cx="715183" cy="336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906203"/>
                </p:ext>
              </p:extLst>
            </p:nvPr>
          </p:nvGraphicFramePr>
          <p:xfrm>
            <a:off x="2348207" y="4563533"/>
            <a:ext cx="233510" cy="335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112" imgH="291973" progId="Equation.DSMT4">
                    <p:embed/>
                  </p:oleObj>
                </mc:Choice>
                <mc:Fallback>
                  <p:oleObj name="Equation" r:id="rId8" imgW="203112" imgH="291973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207" y="4563533"/>
                          <a:ext cx="233510" cy="3356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586494"/>
                </p:ext>
              </p:extLst>
            </p:nvPr>
          </p:nvGraphicFramePr>
          <p:xfrm>
            <a:off x="2826887" y="4188593"/>
            <a:ext cx="350266" cy="335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668" imgH="291973" progId="Equation.DSMT4">
                    <p:embed/>
                  </p:oleObj>
                </mc:Choice>
                <mc:Fallback>
                  <p:oleObj name="Equation" r:id="rId10" imgW="304668" imgH="291973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887" y="4188593"/>
                          <a:ext cx="350266" cy="3356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8320544"/>
                </p:ext>
              </p:extLst>
            </p:nvPr>
          </p:nvGraphicFramePr>
          <p:xfrm>
            <a:off x="4541996" y="4159740"/>
            <a:ext cx="59894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20560" imgH="291960" progId="Equation.DSMT4">
                    <p:embed/>
                  </p:oleObj>
                </mc:Choice>
                <mc:Fallback>
                  <p:oleObj name="Equation" r:id="rId12" imgW="520560" imgH="29196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996" y="4159740"/>
                          <a:ext cx="598945" cy="336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030116"/>
                </p:ext>
              </p:extLst>
            </p:nvPr>
          </p:nvGraphicFramePr>
          <p:xfrm>
            <a:off x="949941" y="4159740"/>
            <a:ext cx="962186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38080" imgH="291960" progId="Equation.DSMT4">
                    <p:embed/>
                  </p:oleObj>
                </mc:Choice>
                <mc:Fallback>
                  <p:oleObj name="Equation" r:id="rId14" imgW="838080" imgH="29196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941" y="4159740"/>
                          <a:ext cx="962186" cy="336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9831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82034"/>
                </p:ext>
              </p:extLst>
            </p:nvPr>
          </p:nvGraphicFramePr>
          <p:xfrm>
            <a:off x="7882524" y="3827175"/>
            <a:ext cx="233510" cy="335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112" imgH="291973" progId="Equation.DSMT4">
                    <p:embed/>
                  </p:oleObj>
                </mc:Choice>
                <mc:Fallback>
                  <p:oleObj name="Equation" r:id="rId16" imgW="203112" imgH="291973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2524" y="3827175"/>
                          <a:ext cx="233510" cy="3356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361324"/>
                </p:ext>
              </p:extLst>
            </p:nvPr>
          </p:nvGraphicFramePr>
          <p:xfrm>
            <a:off x="4741400" y="4551910"/>
            <a:ext cx="350266" cy="335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04668" imgH="291973" progId="Equation.DSMT4">
                    <p:embed/>
                  </p:oleObj>
                </mc:Choice>
                <mc:Fallback>
                  <p:oleObj name="Equation" r:id="rId18" imgW="304668" imgH="291973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400" y="4551910"/>
                          <a:ext cx="350266" cy="3356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43813"/>
                </p:ext>
              </p:extLst>
            </p:nvPr>
          </p:nvGraphicFramePr>
          <p:xfrm>
            <a:off x="7441471" y="4564553"/>
            <a:ext cx="623161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22080" imgH="291960" progId="Equation.DSMT4">
                    <p:embed/>
                  </p:oleObj>
                </mc:Choice>
                <mc:Fallback>
                  <p:oleObj name="Equation" r:id="rId20" imgW="622080" imgH="29196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1471" y="4564553"/>
                          <a:ext cx="623161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/>
          <p:cNvPicPr/>
          <p:nvPr/>
        </p:nvPicPr>
        <p:blipFill>
          <a:blip r:embed="rId22"/>
          <a:srcRect l="40744" t="58432" r="38671" b="14369"/>
          <a:stretch>
            <a:fillRect/>
          </a:stretch>
        </p:blipFill>
        <p:spPr bwMode="auto">
          <a:xfrm>
            <a:off x="6436654" y="-70340"/>
            <a:ext cx="2749550" cy="1789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0804" y="161205"/>
            <a:ext cx="1295400" cy="129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-73984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fr-FR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2781" y="318588"/>
            <a:ext cx="9296400" cy="643673"/>
            <a:chOff x="102127" y="394788"/>
            <a:chExt cx="9067800" cy="643673"/>
          </a:xfrm>
        </p:grpSpPr>
        <p:sp>
          <p:nvSpPr>
            <p:cNvPr id="3" name="TextBox 2"/>
            <p:cNvSpPr txBox="1"/>
            <p:nvPr/>
          </p:nvSpPr>
          <p:spPr>
            <a:xfrm>
              <a:off x="102127" y="394788"/>
              <a:ext cx="906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/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, ta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  <p:graphicFrame>
          <p:nvGraphicFramePr>
            <p:cNvPr id="10547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393896"/>
                </p:ext>
              </p:extLst>
            </p:nvPr>
          </p:nvGraphicFramePr>
          <p:xfrm>
            <a:off x="2225320" y="471095"/>
            <a:ext cx="1917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17360" imgH="469800" progId="Equation.DSMT4">
                    <p:embed/>
                  </p:oleObj>
                </mc:Choice>
                <mc:Fallback>
                  <p:oleObj name="Equation" r:id="rId2" imgW="1917360" imgH="469800" progId="Equation.DSMT4">
                    <p:embed/>
                    <p:pic>
                      <p:nvPicPr>
                        <p:cNvPr id="10547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320" y="471095"/>
                          <a:ext cx="19177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017548"/>
                </p:ext>
              </p:extLst>
            </p:nvPr>
          </p:nvGraphicFramePr>
          <p:xfrm>
            <a:off x="6148750" y="416161"/>
            <a:ext cx="17653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65300" imgH="622300" progId="Equation.DSMT4">
                    <p:embed/>
                  </p:oleObj>
                </mc:Choice>
                <mc:Fallback>
                  <p:oleObj name="Equation" r:id="rId4" imgW="1765300" imgH="622300" progId="Equation.DSMT4">
                    <p:embed/>
                    <p:pic>
                      <p:nvPicPr>
                        <p:cNvPr id="10547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8750" y="416161"/>
                          <a:ext cx="176530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0" y="1692912"/>
            <a:ext cx="9144000" cy="650238"/>
            <a:chOff x="0" y="1885950"/>
            <a:chExt cx="9144000" cy="650238"/>
          </a:xfrm>
        </p:grpSpPr>
        <p:sp>
          <p:nvSpPr>
            <p:cNvPr id="10" name="TextBox 9"/>
            <p:cNvSpPr txBox="1"/>
            <p:nvPr/>
          </p:nvSpPr>
          <p:spPr>
            <a:xfrm>
              <a:off x="0" y="1885950"/>
              <a:ext cx="9144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, ta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54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39363"/>
                </p:ext>
              </p:extLst>
            </p:nvPr>
          </p:nvGraphicFramePr>
          <p:xfrm>
            <a:off x="2273300" y="1923413"/>
            <a:ext cx="1765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65080" imgH="507960" progId="Equation.DSMT4">
                    <p:embed/>
                  </p:oleObj>
                </mc:Choice>
                <mc:Fallback>
                  <p:oleObj name="Equation" r:id="rId6" imgW="1765080" imgH="507960" progId="Equation.DSMT4">
                    <p:embed/>
                    <p:pic>
                      <p:nvPicPr>
                        <p:cNvPr id="10547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300" y="1923413"/>
                          <a:ext cx="17653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23585"/>
                </p:ext>
              </p:extLst>
            </p:nvPr>
          </p:nvGraphicFramePr>
          <p:xfrm>
            <a:off x="6083300" y="1913888"/>
            <a:ext cx="17653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65300" imgH="622300" progId="Equation.DSMT4">
                    <p:embed/>
                  </p:oleObj>
                </mc:Choice>
                <mc:Fallback>
                  <p:oleObj name="Equation" r:id="rId8" imgW="1765300" imgH="622300" progId="Equation.DSMT4">
                    <p:embed/>
                    <p:pic>
                      <p:nvPicPr>
                        <p:cNvPr id="10547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3300" y="1913888"/>
                          <a:ext cx="176530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0" y="3118068"/>
            <a:ext cx="9144000" cy="958781"/>
            <a:chOff x="0" y="133350"/>
            <a:chExt cx="9144000" cy="958781"/>
          </a:xfrm>
        </p:grpSpPr>
        <p:sp>
          <p:nvSpPr>
            <p:cNvPr id="19" name="TextBox 18"/>
            <p:cNvSpPr txBox="1"/>
            <p:nvPr/>
          </p:nvSpPr>
          <p:spPr>
            <a:xfrm>
              <a:off x="0" y="133350"/>
              <a:ext cx="9144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)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úc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áng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ến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ưa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ăng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1"/>
            <p:cNvGraphicFramePr>
              <a:graphicFrameLocks noChangeAspect="1"/>
            </p:cNvGraphicFramePr>
            <p:nvPr/>
          </p:nvGraphicFramePr>
          <p:xfrm>
            <a:off x="1384300" y="248042"/>
            <a:ext cx="215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713" imgH="304536" progId="Equation.DSMT4">
                    <p:embed/>
                  </p:oleObj>
                </mc:Choice>
                <mc:Fallback>
                  <p:oleObj name="Equation" r:id="rId10" imgW="215713" imgH="304536" progId="Equation.DSMT4">
                    <p:embed/>
                    <p:pic>
                      <p:nvPicPr>
                        <p:cNvPr id="2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300" y="248042"/>
                          <a:ext cx="2159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3530600" y="255988"/>
            <a:ext cx="355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292" imgH="304536" progId="Equation.DSMT4">
                    <p:embed/>
                  </p:oleObj>
                </mc:Choice>
                <mc:Fallback>
                  <p:oleObj name="Equation" r:id="rId12" imgW="355292" imgH="304536" progId="Equation.DSMT4">
                    <p:embed/>
                    <p:pic>
                      <p:nvPicPr>
                        <p:cNvPr id="2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600" y="255988"/>
                          <a:ext cx="355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707888"/>
                </p:ext>
              </p:extLst>
            </p:nvPr>
          </p:nvGraphicFramePr>
          <p:xfrm>
            <a:off x="914400" y="685731"/>
            <a:ext cx="2679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79480" imgH="406080" progId="Equation.DSMT4">
                    <p:embed/>
                  </p:oleObj>
                </mc:Choice>
                <mc:Fallback>
                  <p:oleObj name="Equation" r:id="rId14" imgW="2679480" imgH="4060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685731"/>
                          <a:ext cx="26797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50214"/>
              </p:ext>
            </p:extLst>
          </p:nvPr>
        </p:nvGraphicFramePr>
        <p:xfrm>
          <a:off x="527050" y="819150"/>
          <a:ext cx="4178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78160" imgH="698400" progId="Equation.DSMT4">
                  <p:embed/>
                </p:oleObj>
              </mc:Choice>
              <mc:Fallback>
                <p:oleObj name="Equation" r:id="rId16" imgW="4178160" imgH="69840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819150"/>
                        <a:ext cx="4178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20980" y="1280160"/>
            <a:ext cx="6629400" cy="523220"/>
            <a:chOff x="4343400" y="4774168"/>
            <a:chExt cx="6629400" cy="523220"/>
          </a:xfrm>
        </p:grpSpPr>
        <p:sp>
          <p:nvSpPr>
            <p:cNvPr id="26" name="Rectangle 25"/>
            <p:cNvSpPr/>
            <p:nvPr/>
          </p:nvSpPr>
          <p:spPr>
            <a:xfrm>
              <a:off x="4343400" y="4774168"/>
              <a:ext cx="66294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/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</a:t>
              </a:r>
              <a:endParaRPr lang="en-US" sz="2800" dirty="0"/>
            </a:p>
          </p:txBody>
        </p:sp>
        <p:graphicFrame>
          <p:nvGraphicFramePr>
            <p:cNvPr id="105596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884312"/>
                </p:ext>
              </p:extLst>
            </p:nvPr>
          </p:nvGraphicFramePr>
          <p:xfrm>
            <a:off x="9937839" y="4775140"/>
            <a:ext cx="850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50680" imgH="507960" progId="Equation.DSMT4">
                    <p:embed/>
                  </p:oleObj>
                </mc:Choice>
                <mc:Fallback>
                  <p:oleObj name="Equation" r:id="rId18" imgW="850680" imgH="507960" progId="Equation.DSMT4">
                    <p:embed/>
                    <p:pic>
                      <p:nvPicPr>
                        <p:cNvPr id="105596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7839" y="4775140"/>
                          <a:ext cx="8509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766990" y="2164884"/>
            <a:ext cx="6733244" cy="684045"/>
            <a:chOff x="152400" y="5721835"/>
            <a:chExt cx="6423670" cy="684045"/>
          </a:xfrm>
        </p:grpSpPr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152400" y="5783580"/>
            <a:ext cx="16383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37589" imgH="622030" progId="Equation.DSMT4">
                    <p:embed/>
                  </p:oleObj>
                </mc:Choice>
                <mc:Fallback>
                  <p:oleObj name="Equation" r:id="rId20" imgW="1637589" imgH="622030" progId="Equation.DSMT4">
                    <p:embed/>
                    <p:pic>
                      <p:nvPicPr>
                        <p:cNvPr id="2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5783580"/>
                          <a:ext cx="163830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2895600" y="5783263"/>
            <a:ext cx="1066800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066800" imgH="622300" progId="Equation.DSMT4">
                    <p:embed/>
                  </p:oleObj>
                </mc:Choice>
                <mc:Fallback>
                  <p:oleObj name="Equation" r:id="rId22" imgW="1066800" imgH="622300" progId="Equation.DSMT4">
                    <p:embed/>
                    <p:pic>
                      <p:nvPicPr>
                        <p:cNvPr id="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5783263"/>
                          <a:ext cx="1066800" cy="598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785484"/>
                </p:ext>
              </p:extLst>
            </p:nvPr>
          </p:nvGraphicFramePr>
          <p:xfrm>
            <a:off x="4671419" y="5851843"/>
            <a:ext cx="1600839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00200" imgH="406080" progId="Equation.DSMT4">
                    <p:embed/>
                  </p:oleObj>
                </mc:Choice>
                <mc:Fallback>
                  <p:oleObj name="Equation" r:id="rId24" imgW="1600200" imgH="406080" progId="Equation.DSMT4">
                    <p:embed/>
                    <p:pic>
                      <p:nvPicPr>
                        <p:cNvPr id="3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419" y="5851843"/>
                          <a:ext cx="1600839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251470" y="5721835"/>
              <a:ext cx="6324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u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ra                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y   </a:t>
              </a:r>
              <a:endParaRPr lang="en-US" sz="2800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92519" y="2679347"/>
            <a:ext cx="6629400" cy="523220"/>
            <a:chOff x="6019800" y="5543550"/>
            <a:chExt cx="6629400" cy="523220"/>
          </a:xfrm>
        </p:grpSpPr>
        <p:graphicFrame>
          <p:nvGraphicFramePr>
            <p:cNvPr id="3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96537"/>
                </p:ext>
              </p:extLst>
            </p:nvPr>
          </p:nvGraphicFramePr>
          <p:xfrm>
            <a:off x="11546033" y="5629049"/>
            <a:ext cx="889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88840" imgH="406080" progId="Equation.DSMT4">
                    <p:embed/>
                  </p:oleObj>
                </mc:Choice>
                <mc:Fallback>
                  <p:oleObj name="Equation" r:id="rId26" imgW="888840" imgH="406080" progId="Equation.DSMT4">
                    <p:embed/>
                    <p:pic>
                      <p:nvPicPr>
                        <p:cNvPr id="3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6033" y="5629049"/>
                          <a:ext cx="8890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/>
            <p:cNvSpPr/>
            <p:nvPr/>
          </p:nvSpPr>
          <p:spPr>
            <a:xfrm>
              <a:off x="6019800" y="5543550"/>
              <a:ext cx="66294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ùng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ên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ới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là</a:t>
              </a:r>
              <a:endParaRPr lang="en-US" sz="2800" dirty="0"/>
            </a:p>
          </p:txBody>
        </p:sp>
      </p:grpSp>
      <p:sp>
        <p:nvSpPr>
          <p:cNvPr id="40" name="Rectangle 39"/>
          <p:cNvSpPr/>
          <p:nvPr/>
        </p:nvSpPr>
        <p:spPr>
          <a:xfrm>
            <a:off x="152400" y="4552950"/>
            <a:ext cx="6149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52400" y="3940810"/>
            <a:ext cx="8234285" cy="673100"/>
            <a:chOff x="609600" y="5845810"/>
            <a:chExt cx="8234285" cy="673100"/>
          </a:xfrm>
        </p:grpSpPr>
        <p:sp>
          <p:nvSpPr>
            <p:cNvPr id="37" name="Rectangle 36"/>
            <p:cNvSpPr/>
            <p:nvPr/>
          </p:nvSpPr>
          <p:spPr>
            <a:xfrm>
              <a:off x="609600" y="5924550"/>
              <a:ext cx="52036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ênh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êch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fr-FR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là:  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961832"/>
                </p:ext>
              </p:extLst>
            </p:nvPr>
          </p:nvGraphicFramePr>
          <p:xfrm>
            <a:off x="5567285" y="5845810"/>
            <a:ext cx="32766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276360" imgH="672840" progId="Equation.DSMT4">
                    <p:embed/>
                  </p:oleObj>
                </mc:Choice>
                <mc:Fallback>
                  <p:oleObj name="Equation" r:id="rId28" imgW="3276360" imgH="672840" progId="Equation.DSMT4">
                    <p:embed/>
                    <p:pic>
                      <p:nvPicPr>
                        <p:cNvPr id="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7285" y="5845810"/>
                          <a:ext cx="3276600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4"/>
            <p:cNvGraphicFramePr>
              <a:graphicFrameLocks noChangeAspect="1"/>
            </p:cNvGraphicFramePr>
            <p:nvPr/>
          </p:nvGraphicFramePr>
          <p:xfrm>
            <a:off x="4796790" y="6036310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28600" imgH="291960" progId="Equation.DSMT4">
                    <p:embed/>
                  </p:oleObj>
                </mc:Choice>
                <mc:Fallback>
                  <p:oleObj name="Equation" r:id="rId30" imgW="228600" imgH="291960" progId="Equation.DSMT4">
                    <p:embed/>
                    <p:pic>
                      <p:nvPicPr>
                        <p:cNvPr id="4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790" y="6036310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0"/>
            <a:ext cx="28520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(SGK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4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rcRect l="32744" t="47621" r="30942" b="33813"/>
          <a:stretch>
            <a:fillRect/>
          </a:stretch>
        </p:blipFill>
        <p:spPr bwMode="auto">
          <a:xfrm>
            <a:off x="152400" y="438150"/>
            <a:ext cx="7391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11"/>
          <p:cNvGrpSpPr/>
          <p:nvPr/>
        </p:nvGrpSpPr>
        <p:grpSpPr>
          <a:xfrm>
            <a:off x="0" y="2495550"/>
            <a:ext cx="9144000" cy="2677656"/>
            <a:chOff x="0" y="2495550"/>
            <a:chExt cx="9144000" cy="2677656"/>
          </a:xfrm>
        </p:grpSpPr>
        <p:sp>
          <p:nvSpPr>
            <p:cNvPr id="4" name="TextBox 3"/>
            <p:cNvSpPr txBox="1"/>
            <p:nvPr/>
          </p:nvSpPr>
          <p:spPr>
            <a:xfrm flipH="1">
              <a:off x="0" y="2495550"/>
              <a:ext cx="914400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Nho là một đặc sản của Ninh Thuận. Năm 20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21 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giá mua nho đỏ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Red Cardinal là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/       ,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48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/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152 là  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/       .</a:t>
              </a:r>
            </a:p>
            <a:p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khi mua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Red Cardinal,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48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152.</a:t>
              </a:r>
            </a:p>
            <a:p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khi mua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Red Cardinal,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 48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fr-FR" sz="2400" dirty="0">
                  <a:latin typeface="Times New Roman" pitchFamily="18" charset="0"/>
                  <a:cs typeface="Times New Roman" pitchFamily="18" charset="0"/>
                </a:rPr>
                <a:t> NH01-152.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470660" y="2956560"/>
            <a:ext cx="812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12520" imgH="330120" progId="Equation.DSMT4">
                    <p:embed/>
                  </p:oleObj>
                </mc:Choice>
                <mc:Fallback>
                  <p:oleObj name="Equation" r:id="rId3" imgW="812520" imgH="33012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660" y="2956560"/>
                          <a:ext cx="812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468194"/>
                </p:ext>
              </p:extLst>
            </p:nvPr>
          </p:nvGraphicFramePr>
          <p:xfrm>
            <a:off x="6172795" y="2963383"/>
            <a:ext cx="8763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76240" imgH="279360" progId="Equation.DSMT4">
                    <p:embed/>
                  </p:oleObj>
                </mc:Choice>
                <mc:Fallback>
                  <p:oleObj name="Equation" r:id="rId5" imgW="876240" imgH="279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795" y="2963383"/>
                          <a:ext cx="8763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3" name="Object 3"/>
            <p:cNvGraphicFramePr>
              <a:graphicFrameLocks noChangeAspect="1"/>
            </p:cNvGraphicFramePr>
            <p:nvPr/>
          </p:nvGraphicFramePr>
          <p:xfrm>
            <a:off x="3276600" y="3331210"/>
            <a:ext cx="927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27000" imgH="330120" progId="Equation.DSMT4">
                    <p:embed/>
                  </p:oleObj>
                </mc:Choice>
                <mc:Fallback>
                  <p:oleObj name="Equation" r:id="rId7" imgW="927000" imgH="3301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331210"/>
                          <a:ext cx="9271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427179"/>
                </p:ext>
              </p:extLst>
            </p:nvPr>
          </p:nvGraphicFramePr>
          <p:xfrm>
            <a:off x="2999267" y="4424991"/>
            <a:ext cx="876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76240" imgH="342720" progId="Equation.DSMT4">
                    <p:embed/>
                  </p:oleObj>
                </mc:Choice>
                <mc:Fallback>
                  <p:oleObj name="Equation" r:id="rId9" imgW="876240" imgH="342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9267" y="4424991"/>
                          <a:ext cx="876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642696"/>
                </p:ext>
              </p:extLst>
            </p:nvPr>
          </p:nvGraphicFramePr>
          <p:xfrm>
            <a:off x="1739900" y="4791704"/>
            <a:ext cx="850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50680" imgH="342720" progId="Equation.DSMT4">
                    <p:embed/>
                  </p:oleObj>
                </mc:Choice>
                <mc:Fallback>
                  <p:oleObj name="Equation" r:id="rId11" imgW="850680" imgH="342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900" y="4791704"/>
                          <a:ext cx="8509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236469"/>
                </p:ext>
              </p:extLst>
            </p:nvPr>
          </p:nvGraphicFramePr>
          <p:xfrm>
            <a:off x="6572696" y="4411183"/>
            <a:ext cx="889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88840" imgH="342720" progId="Equation.DSMT4">
                    <p:embed/>
                  </p:oleObj>
                </mc:Choice>
                <mc:Fallback>
                  <p:oleObj name="Equation" r:id="rId13" imgW="88884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696" y="4411183"/>
                          <a:ext cx="8890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04F21F-D887-4D9A-A38C-7A7BFFBFA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95407"/>
              </p:ext>
            </p:extLst>
          </p:nvPr>
        </p:nvGraphicFramePr>
        <p:xfrm>
          <a:off x="2928263" y="4045688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342720" progId="Equation.DSMT4">
                  <p:embed/>
                </p:oleObj>
              </mc:Choice>
              <mc:Fallback>
                <p:oleObj name="Equation" r:id="rId15" imgW="52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28263" y="4045688"/>
                        <a:ext cx="520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5757A37-E477-4E51-A1F6-B37E726DB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95007"/>
              </p:ext>
            </p:extLst>
          </p:nvPr>
        </p:nvGraphicFramePr>
        <p:xfrm>
          <a:off x="8111166" y="3682676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342720" progId="Equation.DSMT4">
                  <p:embed/>
                </p:oleObj>
              </mc:Choice>
              <mc:Fallback>
                <p:oleObj name="Equation" r:id="rId17" imgW="596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11166" y="3682676"/>
                        <a:ext cx="596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7320DD-F5F2-491C-A024-4E2AF880C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53229"/>
              </p:ext>
            </p:extLst>
          </p:nvPr>
        </p:nvGraphicFramePr>
        <p:xfrm>
          <a:off x="4789967" y="3670404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20" imgH="342720" progId="Equation.DSMT4">
                  <p:embed/>
                </p:oleObj>
              </mc:Choice>
              <mc:Fallback>
                <p:oleObj name="Equation" r:id="rId19" imgW="583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89967" y="3670404"/>
                        <a:ext cx="584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3A498EC1-B7AE-4371-A1BF-0ED87ECBB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542023"/>
              </p:ext>
            </p:extLst>
          </p:nvPr>
        </p:nvGraphicFramePr>
        <p:xfrm>
          <a:off x="7740799" y="2963383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20560" imgH="342720" progId="Equation.DSMT4">
                  <p:embed/>
                </p:oleObj>
              </mc:Choice>
              <mc:Fallback>
                <p:oleObj name="Equation" r:id="rId21" imgW="520560" imgH="342720" progId="Equation.DSMT4">
                  <p:embed/>
                  <p:pic>
                    <p:nvPicPr>
                      <p:cNvPr id="112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799" y="2963383"/>
                        <a:ext cx="52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A3B237-F3FD-4CF8-97F4-37B1D8AF1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69805"/>
              </p:ext>
            </p:extLst>
          </p:nvPr>
        </p:nvGraphicFramePr>
        <p:xfrm>
          <a:off x="5039537" y="3316871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1398" imgH="343211" progId="Equation.DSMT4">
                  <p:embed/>
                </p:oleObj>
              </mc:Choice>
              <mc:Fallback>
                <p:oleObj name="Equation" r:id="rId23" imgW="521398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39537" y="3316871"/>
                        <a:ext cx="520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5AA1E87-53B1-4E0E-B6A0-D3A560874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31233"/>
              </p:ext>
            </p:extLst>
          </p:nvPr>
        </p:nvGraphicFramePr>
        <p:xfrm>
          <a:off x="3037516" y="2963383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21398" imgH="343211" progId="Equation.DSMT4">
                  <p:embed/>
                </p:oleObj>
              </mc:Choice>
              <mc:Fallback>
                <p:oleObj name="Equation" r:id="rId25" imgW="521398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37516" y="2963383"/>
                        <a:ext cx="520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2400" y="-1905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54489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khi mua            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o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ed Cardinal,       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o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H01-48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o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H01-152 là: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235566"/>
              </p:ext>
            </p:extLst>
          </p:nvPr>
        </p:nvGraphicFramePr>
        <p:xfrm>
          <a:off x="2697163" y="1681163"/>
          <a:ext cx="466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560" imgH="419040" progId="Equation.DSMT4">
                  <p:embed/>
                </p:oleObj>
              </mc:Choice>
              <mc:Fallback>
                <p:oleObj name="Equation" r:id="rId2" imgW="4660560" imgH="419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681163"/>
                        <a:ext cx="466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DB91E1E0-C333-4621-8925-F47CC1F6DE8C}"/>
              </a:ext>
            </a:extLst>
          </p:cNvPr>
          <p:cNvGrpSpPr/>
          <p:nvPr/>
        </p:nvGrpSpPr>
        <p:grpSpPr>
          <a:xfrm>
            <a:off x="1687033" y="678458"/>
            <a:ext cx="5252409" cy="921471"/>
            <a:chOff x="1687033" y="678458"/>
            <a:chExt cx="5252409" cy="921471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AAA045DA-BC51-48D6-8729-2125965358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843735"/>
                </p:ext>
              </p:extLst>
            </p:nvPr>
          </p:nvGraphicFramePr>
          <p:xfrm>
            <a:off x="5715000" y="678458"/>
            <a:ext cx="762000" cy="447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650" imgH="343211" progId="Equation.DSMT4">
                    <p:embed/>
                  </p:oleObj>
                </mc:Choice>
                <mc:Fallback>
                  <p:oleObj name="Equation" r:id="rId4" imgW="583650" imgH="3432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15000" y="678458"/>
                          <a:ext cx="762000" cy="4472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EEFAC0A4-83F4-4990-84AE-398ABBB653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347462"/>
                </p:ext>
              </p:extLst>
            </p:nvPr>
          </p:nvGraphicFramePr>
          <p:xfrm>
            <a:off x="1687033" y="1162185"/>
            <a:ext cx="762000" cy="437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7683" imgH="343211" progId="Equation.DSMT4">
                    <p:embed/>
                  </p:oleObj>
                </mc:Choice>
                <mc:Fallback>
                  <p:oleObj name="Equation" r:id="rId6" imgW="597683" imgH="3432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87033" y="1162185"/>
                          <a:ext cx="762000" cy="4377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22A7F313-2600-4224-BB21-DD836CE148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974541"/>
                </p:ext>
              </p:extLst>
            </p:nvPr>
          </p:nvGraphicFramePr>
          <p:xfrm>
            <a:off x="6298092" y="1174069"/>
            <a:ext cx="641350" cy="42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21398" imgH="343211" progId="Equation.DSMT4">
                    <p:embed/>
                  </p:oleObj>
                </mc:Choice>
                <mc:Fallback>
                  <p:oleObj name="Equation" r:id="rId8" imgW="521398" imgH="3432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98092" y="1174069"/>
                          <a:ext cx="641350" cy="422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71965"/>
              </p:ext>
            </p:extLst>
          </p:nvPr>
        </p:nvGraphicFramePr>
        <p:xfrm>
          <a:off x="1293813" y="3705225"/>
          <a:ext cx="604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45120" imgH="393480" progId="Equation.DSMT4">
                  <p:embed/>
                </p:oleObj>
              </mc:Choice>
              <mc:Fallback>
                <p:oleObj name="Equation" r:id="rId10" imgW="604512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3705225"/>
                        <a:ext cx="604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45538"/>
              </p:ext>
            </p:extLst>
          </p:nvPr>
        </p:nvGraphicFramePr>
        <p:xfrm>
          <a:off x="1325563" y="4216400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393480" progId="Equation.DSMT4">
                  <p:embed/>
                </p:oleObj>
              </mc:Choice>
              <mc:Fallback>
                <p:oleObj name="Equation" r:id="rId12" imgW="205740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216400"/>
                        <a:ext cx="205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1F5472CC-B50B-4D6F-BF62-4556F7910704}"/>
              </a:ext>
            </a:extLst>
          </p:cNvPr>
          <p:cNvGrpSpPr/>
          <p:nvPr/>
        </p:nvGrpSpPr>
        <p:grpSpPr>
          <a:xfrm>
            <a:off x="76200" y="2114550"/>
            <a:ext cx="8915400" cy="1569659"/>
            <a:chOff x="76200" y="2114550"/>
            <a:chExt cx="8915400" cy="1569659"/>
          </a:xfrm>
        </p:grpSpPr>
        <p:sp>
          <p:nvSpPr>
            <p:cNvPr id="2" name="TextBox 1"/>
            <p:cNvSpPr txBox="1"/>
            <p:nvPr/>
          </p:nvSpPr>
          <p:spPr>
            <a:xfrm>
              <a:off x="76200" y="2114550"/>
              <a:ext cx="8915400" cy="1569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khi mua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Red Cardinal,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NH01-48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o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fr-FR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NH01-  152 là: </a:t>
              </a:r>
            </a:p>
          </p:txBody>
        </p:sp>
        <p:graphicFrame>
          <p:nvGraphicFramePr>
            <p:cNvPr id="14" name="Object 4">
              <a:extLst>
                <a:ext uri="{FF2B5EF4-FFF2-40B4-BE49-F238E27FC236}">
                  <a16:creationId xmlns:a16="http://schemas.microsoft.com/office/drawing/2014/main" id="{8161B923-EE27-4C38-A781-C860B86630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29450"/>
                </p:ext>
              </p:extLst>
            </p:nvPr>
          </p:nvGraphicFramePr>
          <p:xfrm>
            <a:off x="3211032" y="2270001"/>
            <a:ext cx="1036155" cy="405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76240" imgH="342720" progId="Equation.DSMT4">
                    <p:embed/>
                  </p:oleObj>
                </mc:Choice>
                <mc:Fallback>
                  <p:oleObj name="Equation" r:id="rId14" imgW="876240" imgH="342720" progId="Equation.DSMT4">
                    <p:embed/>
                    <p:pic>
                      <p:nvPicPr>
                        <p:cNvPr id="1126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032" y="2270001"/>
                          <a:ext cx="1036155" cy="4054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26AAAB41-21AD-4964-B734-8306D48E07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625822"/>
                </p:ext>
              </p:extLst>
            </p:nvPr>
          </p:nvGraphicFramePr>
          <p:xfrm>
            <a:off x="7848599" y="2269524"/>
            <a:ext cx="1093859" cy="421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8788" imgH="343211" progId="Equation.DSMT4">
                    <p:embed/>
                  </p:oleObj>
                </mc:Choice>
                <mc:Fallback>
                  <p:oleObj name="Equation" r:id="rId16" imgW="888788" imgH="3432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848599" y="2269524"/>
                          <a:ext cx="1093859" cy="421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>
              <a:extLst>
                <a:ext uri="{FF2B5EF4-FFF2-40B4-BE49-F238E27FC236}">
                  <a16:creationId xmlns:a16="http://schemas.microsoft.com/office/drawing/2014/main" id="{78786345-D6D5-4A54-9AB5-1BC7035DB9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696197"/>
                </p:ext>
              </p:extLst>
            </p:nvPr>
          </p:nvGraphicFramePr>
          <p:xfrm>
            <a:off x="3886199" y="2725787"/>
            <a:ext cx="1036155" cy="417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50680" imgH="342720" progId="Equation.DSMT4">
                    <p:embed/>
                  </p:oleObj>
                </mc:Choice>
                <mc:Fallback>
                  <p:oleObj name="Equation" r:id="rId18" imgW="850680" imgH="342720" progId="Equation.DSMT4">
                    <p:embed/>
                    <p:pic>
                      <p:nvPicPr>
                        <p:cNvPr id="1126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199" y="2725787"/>
                          <a:ext cx="1036155" cy="4175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4E917C97-F6D6-4501-83B0-3855EFE8EFE9}"/>
              </a:ext>
            </a:extLst>
          </p:cNvPr>
          <p:cNvSpPr/>
          <p:nvPr/>
        </p:nvSpPr>
        <p:spPr>
          <a:xfrm>
            <a:off x="3296280" y="4082350"/>
            <a:ext cx="11079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vi-VN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95400" y="1123950"/>
            <a:ext cx="6553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, 6, 7 (SGK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6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81200" y="249019"/>
            <a:ext cx="5021705" cy="646331"/>
          </a:xfrm>
          <a:prstGeom prst="rect">
            <a:avLst/>
          </a:prstGeom>
          <a:gradFill>
            <a:gsLst>
              <a:gs pos="0">
                <a:srgbClr val="FFC000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019550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467415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1009" y="666750"/>
            <a:ext cx="82205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57400" y="0"/>
            <a:ext cx="5021705" cy="646331"/>
          </a:xfrm>
          <a:prstGeom prst="rect">
            <a:avLst/>
          </a:prstGeom>
          <a:gradFill>
            <a:gsLst>
              <a:gs pos="0">
                <a:srgbClr val="FFC000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ẠT ĐỘNG MỞ ĐẦU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16798" y="1610612"/>
            <a:ext cx="8502907" cy="1815882"/>
            <a:chOff x="599607" y="2293468"/>
            <a:chExt cx="10942819" cy="1815882"/>
          </a:xfrm>
        </p:grpSpPr>
        <p:sp>
          <p:nvSpPr>
            <p:cNvPr id="5" name="TextBox 4"/>
            <p:cNvSpPr txBox="1"/>
            <p:nvPr/>
          </p:nvSpPr>
          <p:spPr>
            <a:xfrm>
              <a:off x="599607" y="2293468"/>
              <a:ext cx="10942819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2. </a:t>
              </a:r>
            </a:p>
            <a:p>
              <a:pPr algn="just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à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i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ì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rằ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800" i="1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hố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hố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6156766"/>
                </p:ext>
              </p:extLst>
            </p:nvPr>
          </p:nvGraphicFramePr>
          <p:xfrm>
            <a:off x="1564822" y="3779625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28600" progId="Equation.DSMT4">
                    <p:embed/>
                  </p:oleObj>
                </mc:Choice>
                <mc:Fallback>
                  <p:oleObj name="Equation" r:id="rId2" imgW="228600" imgH="2286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822" y="3779625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492407"/>
                </p:ext>
              </p:extLst>
            </p:nvPr>
          </p:nvGraphicFramePr>
          <p:xfrm>
            <a:off x="9068886" y="3691169"/>
            <a:ext cx="88054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5480" imgH="317160" progId="Equation.DSMT4">
                    <p:embed/>
                  </p:oleObj>
                </mc:Choice>
                <mc:Fallback>
                  <p:oleObj name="Equation" r:id="rId4" imgW="825480" imgH="31716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8886" y="3691169"/>
                          <a:ext cx="880547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47872" y="3648574"/>
            <a:ext cx="8648256" cy="954107"/>
            <a:chOff x="520237" y="4383242"/>
            <a:chExt cx="10837888" cy="954107"/>
          </a:xfrm>
        </p:grpSpPr>
        <p:sp>
          <p:nvSpPr>
            <p:cNvPr id="10" name="TextBox 9"/>
            <p:cNvSpPr txBox="1"/>
            <p:nvPr/>
          </p:nvSpPr>
          <p:spPr>
            <a:xfrm>
              <a:off x="520237" y="4383242"/>
              <a:ext cx="1083788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hố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bao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graphicFrame>
          <p:nvGraphicFramePr>
            <p:cNvPr id="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106329"/>
                </p:ext>
              </p:extLst>
            </p:nvPr>
          </p:nvGraphicFramePr>
          <p:xfrm>
            <a:off x="7089793" y="4513112"/>
            <a:ext cx="34153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2720" imgH="317160" progId="Equation.DSMT4">
                    <p:embed/>
                  </p:oleObj>
                </mc:Choice>
                <mc:Fallback>
                  <p:oleObj name="Equation" r:id="rId6" imgW="342720" imgH="31716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9793" y="4513112"/>
                          <a:ext cx="341530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2485"/>
            <a:ext cx="9144000" cy="512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1" y="1"/>
            <a:ext cx="1302269" cy="484748"/>
          </a:xfrm>
          <a:prstGeom prst="rect">
            <a:avLst/>
          </a:prstGeom>
          <a:gradFill>
            <a:gsLst>
              <a:gs pos="0">
                <a:srgbClr val="FFC000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0" y="382269"/>
            <a:ext cx="9144000" cy="15465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algn="just"/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chia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i là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1810063"/>
            <a:ext cx="9144000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chia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0" y="2857928"/>
            <a:ext cx="5562600" cy="461665"/>
            <a:chOff x="464695" y="4137286"/>
            <a:chExt cx="5771213" cy="615554"/>
          </a:xfrm>
        </p:grpSpPr>
        <p:sp>
          <p:nvSpPr>
            <p:cNvPr id="22" name="TextBox 21"/>
            <p:cNvSpPr txBox="1"/>
            <p:nvPr/>
          </p:nvSpPr>
          <p:spPr>
            <a:xfrm>
              <a:off x="464695" y="4137286"/>
              <a:ext cx="5771213" cy="615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 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180407" y="4313394"/>
            <a:ext cx="1219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18671" imgH="355446" progId="Equation.DSMT4">
                    <p:embed/>
                  </p:oleObj>
                </mc:Choice>
                <mc:Fallback>
                  <p:oleObj name="Equation" r:id="rId4" imgW="1218671" imgH="355446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407" y="4313394"/>
                          <a:ext cx="1219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/>
          <p:nvPr/>
        </p:nvGrpSpPr>
        <p:grpSpPr>
          <a:xfrm>
            <a:off x="55881" y="3220306"/>
            <a:ext cx="9067800" cy="1200329"/>
            <a:chOff x="179880" y="4197249"/>
            <a:chExt cx="11482468" cy="1600440"/>
          </a:xfrm>
        </p:grpSpPr>
        <p:sp>
          <p:nvSpPr>
            <p:cNvPr id="21" name="TextBox 20"/>
            <p:cNvSpPr txBox="1"/>
            <p:nvPr/>
          </p:nvSpPr>
          <p:spPr>
            <a:xfrm>
              <a:off x="179880" y="4197249"/>
              <a:ext cx="11482468" cy="1600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nl-NL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âu 2:</a:t>
              </a:r>
            </a:p>
            <a:p>
              <a:pPr algn="just"/>
              <a:r>
                <a:rPr lang="nl-NL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à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ình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   </a:t>
              </a:r>
              <a:r>
                <a:rPr lang="fr-FR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fr-FR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246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990063"/>
                </p:ext>
              </p:extLst>
            </p:nvPr>
          </p:nvGraphicFramePr>
          <p:xfrm>
            <a:off x="1239668" y="5322815"/>
            <a:ext cx="109155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91880" imgH="368280" progId="Equation.DSMT4">
                    <p:embed/>
                  </p:oleObj>
                </mc:Choice>
                <mc:Fallback>
                  <p:oleObj name="Equation" r:id="rId6" imgW="1091880" imgH="36828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668" y="5322815"/>
                          <a:ext cx="1091558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81197" y="4297258"/>
            <a:ext cx="8986603" cy="830997"/>
            <a:chOff x="81197" y="4297258"/>
            <a:chExt cx="8986603" cy="830997"/>
          </a:xfrm>
        </p:grpSpPr>
        <p:sp>
          <p:nvSpPr>
            <p:cNvPr id="27" name="TextBox 26"/>
            <p:cNvSpPr txBox="1"/>
            <p:nvPr/>
          </p:nvSpPr>
          <p:spPr>
            <a:xfrm>
              <a:off x="81197" y="4297258"/>
              <a:ext cx="898660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nl-NL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à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ố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                            </a:t>
              </a:r>
              <a:r>
                <a:rPr lang="nl-NL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578830"/>
                </p:ext>
              </p:extLst>
            </p:nvPr>
          </p:nvGraphicFramePr>
          <p:xfrm>
            <a:off x="463550" y="4792663"/>
            <a:ext cx="219868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65360" imgH="368280" progId="Equation.DSMT4">
                    <p:embed/>
                  </p:oleObj>
                </mc:Choice>
                <mc:Fallback>
                  <p:oleObj name="Equation" r:id="rId8" imgW="2565360" imgH="3682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50" y="4792663"/>
                          <a:ext cx="2198688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800600" y="4399386"/>
            <a:ext cx="30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668" imgH="279279" progId="Equation.DSMT4">
                    <p:embed/>
                  </p:oleObj>
                </mc:Choice>
                <mc:Fallback>
                  <p:oleObj name="Equation" r:id="rId10" imgW="304668" imgH="279279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4399386"/>
                          <a:ext cx="3048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1611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1047750"/>
            <a:ext cx="8686800" cy="1569660"/>
          </a:xfrm>
          <a:prstGeom prst="rect">
            <a:avLst/>
          </a:prstGeom>
          <a:gradFill>
            <a:gsLst>
              <a:gs pos="54000">
                <a:srgbClr val="000082">
                  <a:alpha val="80000"/>
                </a:srgbClr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VI: BIỂU THỨC ĐẠI SỐ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1: BIỂU THỨC SỐ. BIỂU THỨC ĐẠI SỐ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288345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946</TotalTime>
  <Words>1509</Words>
  <Application>Microsoft Office PowerPoint</Application>
  <PresentationFormat>On-screen Show (16:9)</PresentationFormat>
  <Paragraphs>166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392</cp:revision>
  <dcterms:created xsi:type="dcterms:W3CDTF">2021-07-22T17:31:00Z</dcterms:created>
  <dcterms:modified xsi:type="dcterms:W3CDTF">2023-06-01T07:37:30Z</dcterms:modified>
</cp:coreProperties>
</file>